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0E38" w:rsidRPr="00A11704" w:rsidRDefault="00A11704" w:rsidP="00A1170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11704">
        <w:rPr>
          <w:rFonts w:ascii="Times New Roman (Headings)" w:hAnsi="Times New Roman (Headings)"/>
          <w:color w:val="00FF00"/>
        </w:rPr>
        <w:t>[Thi HK1, Thuận An, B</w:t>
      </w:r>
      <w:r w:rsidRPr="00A11704">
        <w:rPr>
          <w:rFonts w:ascii="Times New Roman (Headings)" w:hAnsi="Times New Roman (Headings)" w:hint="eastAsia"/>
          <w:color w:val="00FF00"/>
        </w:rPr>
        <w:t>ì</w:t>
      </w:r>
      <w:r w:rsidRPr="00A11704">
        <w:rPr>
          <w:rFonts w:ascii="Times New Roman (Headings)" w:hAnsi="Times New Roman (Headings)"/>
          <w:color w:val="00FF00"/>
        </w:rPr>
        <w:t>nh D</w:t>
      </w:r>
      <w:r w:rsidRPr="00A11704">
        <w:rPr>
          <w:rFonts w:ascii="Times New Roman (Headings)" w:hAnsi="Times New Roman (Headings)" w:hint="eastAsia"/>
          <w:color w:val="00FF00"/>
        </w:rPr>
        <w:t>ươ</w:t>
      </w:r>
      <w:r w:rsidRPr="00A11704">
        <w:rPr>
          <w:rFonts w:ascii="Times New Roman (Headings)" w:hAnsi="Times New Roman (Headings)"/>
          <w:color w:val="00FF00"/>
        </w:rPr>
        <w:t>ng, 2018]][9D1B1]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>R</w:t>
      </w:r>
      <w:r w:rsidRPr="00A11704">
        <w:rPr>
          <w:rFonts w:ascii="Times New Roman (Headings)" w:hAnsi="Times New Roman (Headings)" w:hint="eastAsia"/>
          <w:color w:val="000000"/>
        </w:rPr>
        <w:t>ú</w:t>
      </w:r>
      <w:r w:rsidRPr="00A11704">
        <w:rPr>
          <w:rFonts w:ascii="Times New Roman (Headings)" w:hAnsi="Times New Roman (Headings)"/>
          <w:color w:val="000000"/>
        </w:rPr>
        <w:t>t gọn biểu thức.[2]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in;height:31pt" o:ole="">
            <v:imagedata r:id="rId5" o:title=""/>
          </v:shape>
          <o:OLEObject Type="Embed" ProgID="Equation.DSMT4" ShapeID="_x0000_i1026" DrawAspect="Content" ObjectID="_1633861807" r:id="rId6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28"/>
        </w:rPr>
        <w:object w:dxaOrig="2000" w:dyaOrig="660">
          <v:shape id="_x0000_i1029" type="#_x0000_t75" style="width:100pt;height:33pt" o:ole="">
            <v:imagedata r:id="rId7" o:title=""/>
          </v:shape>
          <o:OLEObject Type="Embed" ProgID="Equation.DSMT4" ShapeID="_x0000_i1029" DrawAspect="Content" ObjectID="_1633861808" r:id="rId8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color w:val="000000"/>
        </w:rPr>
        <w:t>Lời giải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24"/>
        </w:rPr>
        <w:object w:dxaOrig="3420" w:dyaOrig="620">
          <v:shape id="_x0000_i1032" type="#_x0000_t75" style="width:171pt;height:31pt" o:ole="">
            <v:imagedata r:id="rId9" o:title=""/>
          </v:shape>
          <o:OLEObject Type="Embed" ProgID="Equation.DSMT4" ShapeID="_x0000_i1032" DrawAspect="Content" ObjectID="_1633861809" r:id="rId10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28"/>
        </w:rPr>
        <w:object w:dxaOrig="6280" w:dyaOrig="720">
          <v:shape id="_x0000_i1035" type="#_x0000_t75" style="width:314pt;height:36pt" o:ole="">
            <v:imagedata r:id="rId11" o:title=""/>
          </v:shape>
          <o:OLEObject Type="Embed" ProgID="Equation.DSMT4" ShapeID="_x0000_i1035" DrawAspect="Content" ObjectID="_1633861810" r:id="rId12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11704" w:rsidRPr="00A11704" w:rsidRDefault="00A11704" w:rsidP="00A1170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11704">
        <w:rPr>
          <w:rFonts w:ascii="Times New Roman (Headings)" w:hAnsi="Times New Roman (Headings)"/>
          <w:color w:val="00FF00"/>
        </w:rPr>
        <w:t>[Thi HK1, Thuận An, B</w:t>
      </w:r>
      <w:r w:rsidRPr="00A11704">
        <w:rPr>
          <w:rFonts w:ascii="Times New Roman (Headings)" w:hAnsi="Times New Roman (Headings)" w:hint="eastAsia"/>
          <w:color w:val="00FF00"/>
        </w:rPr>
        <w:t>ì</w:t>
      </w:r>
      <w:r w:rsidRPr="00A11704">
        <w:rPr>
          <w:rFonts w:ascii="Times New Roman (Headings)" w:hAnsi="Times New Roman (Headings)"/>
          <w:color w:val="00FF00"/>
        </w:rPr>
        <w:t>nh D</w:t>
      </w:r>
      <w:r w:rsidRPr="00A11704">
        <w:rPr>
          <w:rFonts w:ascii="Times New Roman (Headings)" w:hAnsi="Times New Roman (Headings)" w:hint="eastAsia"/>
          <w:color w:val="00FF00"/>
        </w:rPr>
        <w:t>ươ</w:t>
      </w:r>
      <w:r w:rsidRPr="00A11704">
        <w:rPr>
          <w:rFonts w:ascii="Times New Roman (Headings)" w:hAnsi="Times New Roman (Headings)"/>
          <w:color w:val="00FF00"/>
        </w:rPr>
        <w:t>ng, 2018]][9D1B2]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Cho biểu thức </w:t>
      </w:r>
      <w:r w:rsidRPr="00A11704">
        <w:rPr>
          <w:rFonts w:ascii="Times New Roman (Headings)" w:hAnsi="Times New Roman (Headings)"/>
          <w:position w:val="-28"/>
        </w:rPr>
        <w:object w:dxaOrig="1579" w:dyaOrig="720">
          <v:shape id="_x0000_i1042" type="#_x0000_t75" style="width:79pt;height:36pt" o:ole="">
            <v:imagedata r:id="rId13" o:title=""/>
          </v:shape>
          <o:OLEObject Type="Embed" ProgID="Equation.DSMT4" ShapeID="_x0000_i1042" DrawAspect="Content" ObjectID="_1633861811" r:id="rId14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T</w:t>
      </w:r>
      <w:r w:rsidRPr="00A11704">
        <w:rPr>
          <w:rFonts w:ascii="Times New Roman (Headings)" w:hAnsi="Times New Roman (Headings)" w:hint="eastAsia"/>
          <w:color w:val="000000"/>
        </w:rPr>
        <w:t>ì</w:t>
      </w:r>
      <w:r w:rsidRPr="00A11704">
        <w:rPr>
          <w:rFonts w:ascii="Times New Roman (Headings)" w:hAnsi="Times New Roman (Headings)"/>
          <w:color w:val="000000"/>
        </w:rPr>
        <w:t xml:space="preserve">m </w:t>
      </w:r>
      <w:r w:rsidRPr="00A11704">
        <w:rPr>
          <w:rFonts w:ascii="Times New Roman (Headings)" w:hAnsi="Times New Roman (Headings)" w:hint="eastAsia"/>
          <w:color w:val="000000"/>
        </w:rPr>
        <w:t>đ</w:t>
      </w:r>
      <w:r w:rsidRPr="00A11704">
        <w:rPr>
          <w:rFonts w:ascii="Times New Roman (Headings)" w:hAnsi="Times New Roman (Headings)"/>
          <w:color w:val="000000"/>
        </w:rPr>
        <w:t>iều kiện x</w:t>
      </w:r>
      <w:r w:rsidRPr="00A11704">
        <w:rPr>
          <w:rFonts w:ascii="Times New Roman (Headings)" w:hAnsi="Times New Roman (Headings)" w:hint="eastAsia"/>
          <w:color w:val="000000"/>
        </w:rPr>
        <w:t>á</w:t>
      </w:r>
      <w:r w:rsidRPr="00A11704">
        <w:rPr>
          <w:rFonts w:ascii="Times New Roman (Headings)" w:hAnsi="Times New Roman (Headings)"/>
          <w:color w:val="000000"/>
        </w:rPr>
        <w:t xml:space="preserve">c </w:t>
      </w:r>
      <w:r w:rsidRPr="00A11704">
        <w:rPr>
          <w:rFonts w:ascii="Times New Roman (Headings)" w:hAnsi="Times New Roman (Headings)" w:hint="eastAsia"/>
          <w:color w:val="000000"/>
        </w:rPr>
        <w:t>đ</w:t>
      </w:r>
      <w:r w:rsidRPr="00A11704">
        <w:rPr>
          <w:rFonts w:ascii="Times New Roman (Headings)" w:hAnsi="Times New Roman (Headings)"/>
          <w:color w:val="000000"/>
        </w:rPr>
        <w:t xml:space="preserve">ịnh của </w:t>
      </w:r>
      <w:r w:rsidRPr="00A11704">
        <w:rPr>
          <w:rFonts w:ascii="Times New Roman (Headings)" w:hAnsi="Times New Roman (Headings)"/>
          <w:position w:val="-4"/>
        </w:rPr>
        <w:object w:dxaOrig="240" w:dyaOrig="260">
          <v:shape id="_x0000_i1045" type="#_x0000_t75" style="width:12pt;height:13pt" o:ole="">
            <v:imagedata r:id="rId15" o:title=""/>
          </v:shape>
          <o:OLEObject Type="Embed" ProgID="Equation.DSMT4" ShapeID="_x0000_i1045" DrawAspect="Content" ObjectID="_1633861812" r:id="rId16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T</w:t>
      </w:r>
      <w:r w:rsidRPr="00A11704">
        <w:rPr>
          <w:rFonts w:ascii="Times New Roman (Headings)" w:hAnsi="Times New Roman (Headings)" w:hint="eastAsia"/>
          <w:color w:val="000000"/>
        </w:rPr>
        <w:t>ì</w:t>
      </w:r>
      <w:r w:rsidRPr="00A11704">
        <w:rPr>
          <w:rFonts w:ascii="Times New Roman (Headings)" w:hAnsi="Times New Roman (Headings)"/>
          <w:color w:val="000000"/>
        </w:rPr>
        <w:t xml:space="preserve">m </w:t>
      </w:r>
      <w:r w:rsidRPr="00A11704">
        <w:rPr>
          <w:rFonts w:ascii="Times New Roman (Headings)" w:hAnsi="Times New Roman (Headings)"/>
          <w:position w:val="-6"/>
        </w:rPr>
        <w:object w:dxaOrig="200" w:dyaOrig="220">
          <v:shape id="_x0000_i1048" type="#_x0000_t75" style="width:10pt;height:11pt" o:ole="">
            <v:imagedata r:id="rId17" o:title=""/>
          </v:shape>
          <o:OLEObject Type="Embed" ProgID="Equation.DSMT4" ShapeID="_x0000_i1048" DrawAspect="Content" ObjectID="_1633861813" r:id="rId18"/>
        </w:objec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 w:hint="eastAsia"/>
          <w:color w:val="000000"/>
        </w:rPr>
        <w:t>đ</w:t>
      </w:r>
      <w:r w:rsidRPr="00A11704">
        <w:rPr>
          <w:rFonts w:ascii="Times New Roman (Headings)" w:hAnsi="Times New Roman (Headings)"/>
          <w:color w:val="000000"/>
        </w:rPr>
        <w:t xml:space="preserve">ể </w:t>
      </w:r>
      <w:r w:rsidRPr="00A11704">
        <w:rPr>
          <w:rFonts w:ascii="Times New Roman (Headings)" w:hAnsi="Times New Roman (Headings)"/>
          <w:position w:val="-24"/>
        </w:rPr>
        <w:object w:dxaOrig="700" w:dyaOrig="620">
          <v:shape id="_x0000_i1051" type="#_x0000_t75" style="width:35pt;height:31pt" o:ole="">
            <v:imagedata r:id="rId19" o:title=""/>
          </v:shape>
          <o:OLEObject Type="Embed" ProgID="Equation.DSMT4" ShapeID="_x0000_i1051" DrawAspect="Content" ObjectID="_1633861814" r:id="rId20"/>
        </w:objec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color w:val="000000"/>
        </w:rPr>
        <w:t>Lời giải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 w:hint="eastAsia"/>
          <w:color w:val="000000"/>
        </w:rPr>
        <w:t>Đ</w:t>
      </w:r>
      <w:r w:rsidRPr="00A11704">
        <w:rPr>
          <w:rFonts w:ascii="Times New Roman (Headings)" w:hAnsi="Times New Roman (Headings)"/>
          <w:color w:val="000000"/>
        </w:rPr>
        <w:t xml:space="preserve">K </w:t>
      </w:r>
      <w:r w:rsidRPr="00A11704">
        <w:rPr>
          <w:rFonts w:ascii="Times New Roman (Headings)" w:hAnsi="Times New Roman (Headings)"/>
          <w:position w:val="-6"/>
        </w:rPr>
        <w:object w:dxaOrig="600" w:dyaOrig="279">
          <v:shape id="_x0000_i1054" type="#_x0000_t75" style="width:30pt;height:14pt" o:ole="">
            <v:imagedata r:id="rId21" o:title=""/>
          </v:shape>
          <o:OLEObject Type="Embed" ProgID="Equation.DSMT4" ShapeID="_x0000_i1054" DrawAspect="Content" ObjectID="_1633861815" r:id="rId22"/>
        </w:object>
      </w:r>
      <w:r w:rsidRPr="00A11704">
        <w:rPr>
          <w:rFonts w:ascii="Times New Roman (Headings)" w:hAnsi="Times New Roman (Headings)"/>
          <w:color w:val="000000"/>
        </w:rPr>
        <w:t xml:space="preserve">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Ta c</w:t>
      </w:r>
      <w:r w:rsidRPr="00A11704">
        <w:rPr>
          <w:rFonts w:ascii="Times New Roman (Headings)" w:hAnsi="Times New Roman (Headings)" w:hint="eastAsia"/>
          <w:color w:val="000000"/>
        </w:rPr>
        <w:t>ó</w:t>
      </w:r>
      <w:r w:rsidRPr="00A11704">
        <w:rPr>
          <w:rFonts w:ascii="Times New Roman (Headings)" w:hAnsi="Times New Roman (Headings)"/>
          <w:color w:val="000000"/>
        </w:rPr>
        <w:t xml:space="preserve"> 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24"/>
        </w:rPr>
        <w:object w:dxaOrig="639" w:dyaOrig="620">
          <v:shape id="_x0000_i1057" type="#_x0000_t75" style="width:32pt;height:31pt" o:ole="">
            <v:imagedata r:id="rId23" o:title=""/>
          </v:shape>
          <o:OLEObject Type="Embed" ProgID="Equation.DSMT4" ShapeID="_x0000_i1057" DrawAspect="Content" ObjectID="_1633861816" r:id="rId24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28"/>
        </w:rPr>
        <w:object w:dxaOrig="2140" w:dyaOrig="720">
          <v:shape id="_x0000_i1060" type="#_x0000_t75" style="width:107pt;height:36pt" o:ole="">
            <v:imagedata r:id="rId25" o:title=""/>
          </v:shape>
          <o:OLEObject Type="Embed" ProgID="Equation.DSMT4" ShapeID="_x0000_i1060" DrawAspect="Content" ObjectID="_1633861817" r:id="rId26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18"/>
        </w:rPr>
        <w:object w:dxaOrig="3500" w:dyaOrig="480">
          <v:shape id="_x0000_i1063" type="#_x0000_t75" style="width:175pt;height:24pt" o:ole="">
            <v:imagedata r:id="rId27" o:title=""/>
          </v:shape>
          <o:OLEObject Type="Embed" ProgID="Equation.DSMT4" ShapeID="_x0000_i1063" DrawAspect="Content" ObjectID="_1633861818" r:id="rId28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8"/>
        </w:rPr>
        <w:object w:dxaOrig="1540" w:dyaOrig="360">
          <v:shape id="_x0000_i1066" type="#_x0000_t75" style="width:77pt;height:18pt" o:ole="">
            <v:imagedata r:id="rId29" o:title=""/>
          </v:shape>
          <o:OLEObject Type="Embed" ProgID="Equation.DSMT4" ShapeID="_x0000_i1066" DrawAspect="Content" ObjectID="_1633861819" r:id="rId30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6"/>
        </w:rPr>
        <w:object w:dxaOrig="1359" w:dyaOrig="279">
          <v:shape id="_x0000_i1069" type="#_x0000_t75" style="width:68pt;height:14pt" o:ole="">
            <v:imagedata r:id="rId31" o:title=""/>
          </v:shape>
          <o:OLEObject Type="Embed" ProgID="Equation.DSMT4" ShapeID="_x0000_i1069" DrawAspect="Content" ObjectID="_1633861820" r:id="rId32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6"/>
        </w:rPr>
        <w:object w:dxaOrig="940" w:dyaOrig="279">
          <v:shape id="_x0000_i1072" type="#_x0000_t75" style="width:47pt;height:14pt" o:ole="">
            <v:imagedata r:id="rId33" o:title=""/>
          </v:shape>
          <o:OLEObject Type="Embed" ProgID="Equation.DSMT4" ShapeID="_x0000_i1072" DrawAspect="Content" ObjectID="_1633861821" r:id="rId34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Vậy </w:t>
      </w:r>
      <w:r w:rsidRPr="00A11704">
        <w:rPr>
          <w:rFonts w:ascii="Times New Roman (Headings)" w:hAnsi="Times New Roman (Headings)"/>
          <w:position w:val="-24"/>
        </w:rPr>
        <w:object w:dxaOrig="639" w:dyaOrig="620">
          <v:shape id="_x0000_i1075" type="#_x0000_t75" style="width:32pt;height:31pt" o:ole="">
            <v:imagedata r:id="rId35" o:title=""/>
          </v:shape>
          <o:OLEObject Type="Embed" ProgID="Equation.DSMT4" ShapeID="_x0000_i1075" DrawAspect="Content" ObjectID="_1633861822" r:id="rId36"/>
        </w:object>
      </w:r>
      <w:r w:rsidRPr="00A11704">
        <w:rPr>
          <w:rFonts w:ascii="Times New Roman (Headings)" w:hAnsi="Times New Roman (Headings)"/>
          <w:color w:val="000000"/>
        </w:rPr>
        <w:t xml:space="preserve"> th</w:t>
      </w:r>
      <w:r w:rsidRPr="00A11704">
        <w:rPr>
          <w:rFonts w:ascii="Times New Roman (Headings)" w:hAnsi="Times New Roman (Headings)" w:hint="eastAsia"/>
          <w:color w:val="000000"/>
        </w:rPr>
        <w:t>ì</w:t>
      </w: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6"/>
        </w:rPr>
        <w:object w:dxaOrig="560" w:dyaOrig="279">
          <v:shape id="_x0000_i1078" type="#_x0000_t75" style="width:28pt;height:14pt" o:ole="">
            <v:imagedata r:id="rId37" o:title=""/>
          </v:shape>
          <o:OLEObject Type="Embed" ProgID="Equation.DSMT4" ShapeID="_x0000_i1078" DrawAspect="Content" ObjectID="_1633861823" r:id="rId38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 </w:t>
      </w:r>
    </w:p>
    <w:p w:rsidR="00A11704" w:rsidRPr="00A11704" w:rsidRDefault="00A11704" w:rsidP="00A11704">
      <w:pPr>
        <w:pStyle w:val="MTDisplayEquation"/>
      </w:pPr>
      <w:r w:rsidRPr="00A11704">
        <w:t>[Thi HK1, Thuận An, B</w:t>
      </w:r>
      <w:r w:rsidRPr="00A11704">
        <w:rPr>
          <w:rFonts w:hint="eastAsia"/>
        </w:rPr>
        <w:t>ì</w:t>
      </w:r>
      <w:r w:rsidRPr="00A11704">
        <w:t>nh D</w:t>
      </w:r>
      <w:r w:rsidRPr="00A11704">
        <w:rPr>
          <w:rFonts w:hint="eastAsia"/>
        </w:rPr>
        <w:t>ươ</w:t>
      </w:r>
      <w:r w:rsidRPr="00A11704">
        <w:t>ng, 2018]][9D3B3]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Giải hệ phương trình </w:t>
      </w:r>
      <w:r w:rsidRPr="00A11704">
        <w:rPr>
          <w:rFonts w:ascii="Times New Roman (Headings)" w:hAnsi="Times New Roman (Headings)"/>
          <w:position w:val="-30"/>
        </w:rPr>
        <w:object w:dxaOrig="1200" w:dyaOrig="720">
          <v:shape id="_x0000_i1094" type="#_x0000_t75" style="width:60pt;height:36pt" o:ole="">
            <v:imagedata r:id="rId39" o:title=""/>
          </v:shape>
          <o:OLEObject Type="Embed" ProgID="Equation.DSMT4" ShapeID="_x0000_i1094" DrawAspect="Content" ObjectID="_1633861824" r:id="rId40"/>
        </w:objec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color w:val="000000"/>
        </w:rPr>
        <w:t>Lời giải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Ta có </w:t>
      </w:r>
      <w:r w:rsidRPr="00A11704">
        <w:rPr>
          <w:rFonts w:ascii="Times New Roman (Headings)" w:hAnsi="Times New Roman (Headings)"/>
          <w:position w:val="-30"/>
        </w:rPr>
        <w:object w:dxaOrig="5440" w:dyaOrig="720">
          <v:shape id="_x0000_i1097" type="#_x0000_t75" style="width:272pt;height:36pt" o:ole="">
            <v:imagedata r:id="rId41" o:title=""/>
          </v:shape>
          <o:OLEObject Type="Embed" ProgID="Equation.DSMT4" ShapeID="_x0000_i1097" DrawAspect="Content" ObjectID="_1633861825" r:id="rId42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ậy hệ phương trình có nghiệm là </w:t>
      </w:r>
      <w:r w:rsidRPr="00A11704">
        <w:rPr>
          <w:rFonts w:ascii="Times New Roman (Headings)" w:hAnsi="Times New Roman (Headings)"/>
          <w:position w:val="-10"/>
        </w:rPr>
        <w:object w:dxaOrig="1460" w:dyaOrig="320">
          <v:shape id="_x0000_i1100" type="#_x0000_t75" style="width:73pt;height:16pt" o:ole="">
            <v:imagedata r:id="rId43" o:title=""/>
          </v:shape>
          <o:OLEObject Type="Embed" ProgID="Equation.DSMT4" ShapeID="_x0000_i1100" DrawAspect="Content" ObjectID="_1633861826" r:id="rId44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pStyle w:val="MTDisplayEquation"/>
      </w:pPr>
      <w:r w:rsidRPr="00A11704">
        <w:t>[Thi HK1, Thuận An, B</w:t>
      </w:r>
      <w:r w:rsidRPr="00A11704">
        <w:rPr>
          <w:rFonts w:hint="eastAsia"/>
        </w:rPr>
        <w:t>ì</w:t>
      </w:r>
      <w:r w:rsidRPr="00A11704">
        <w:t>nh D</w:t>
      </w:r>
      <w:r w:rsidRPr="00A11704">
        <w:rPr>
          <w:rFonts w:hint="eastAsia"/>
        </w:rPr>
        <w:t>ươ</w:t>
      </w:r>
      <w:r w:rsidRPr="00A11704">
        <w:t xml:space="preserve">ng, 2018]][9D2K1] 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  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Vẽ đồ thị hàm số </w:t>
      </w:r>
      <w:r w:rsidRPr="00A11704">
        <w:rPr>
          <w:rFonts w:ascii="Times New Roman (Headings)" w:hAnsi="Times New Roman (Headings)"/>
          <w:position w:val="-12"/>
        </w:rPr>
        <w:object w:dxaOrig="1460" w:dyaOrig="360">
          <v:shape id="_x0000_i1106" type="#_x0000_t75" style="width:73pt;height:18pt" o:ole="">
            <v:imagedata r:id="rId45" o:title=""/>
          </v:shape>
          <o:OLEObject Type="Embed" ProgID="Equation.DSMT4" ShapeID="_x0000_i1106" DrawAspect="Content" ObjectID="_1633861827" r:id="rId46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Viết phương trình đường thẳng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09" type="#_x0000_t75" style="width:23pt;height:18pt" o:ole="">
            <v:imagedata r:id="rId47" o:title=""/>
          </v:shape>
          <o:OLEObject Type="Embed" ProgID="Equation.DSMT4" ShapeID="_x0000_i1109" DrawAspect="Content" ObjectID="_1633861828" r:id="rId48"/>
        </w:object>
      </w:r>
      <w:r w:rsidRPr="00A11704">
        <w:rPr>
          <w:rFonts w:ascii="Times New Roman (Headings)" w:hAnsi="Times New Roman (Headings)"/>
          <w:color w:val="000000"/>
        </w:rPr>
        <w:t xml:space="preserve">, biết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12" type="#_x0000_t75" style="width:23pt;height:18pt" o:ole="">
            <v:imagedata r:id="rId49" o:title=""/>
          </v:shape>
          <o:OLEObject Type="Embed" ProgID="Equation.DSMT4" ShapeID="_x0000_i1112" DrawAspect="Content" ObjectID="_1633861829" r:id="rId50"/>
        </w:object>
      </w:r>
      <w:r w:rsidRPr="00A11704">
        <w:rPr>
          <w:rFonts w:ascii="Times New Roman (Headings)" w:hAnsi="Times New Roman (Headings)"/>
          <w:color w:val="000000"/>
        </w:rPr>
        <w:t>qua</w:t>
      </w:r>
      <w:r w:rsidRPr="00A11704">
        <w:rPr>
          <w:rFonts w:ascii="Times New Roman (Headings)" w:hAnsi="Times New Roman (Headings)"/>
          <w:position w:val="-10"/>
        </w:rPr>
        <w:object w:dxaOrig="940" w:dyaOrig="320">
          <v:shape id="_x0000_i1115" type="#_x0000_t75" style="width:47pt;height:16pt" o:ole="">
            <v:imagedata r:id="rId51" o:title=""/>
          </v:shape>
          <o:OLEObject Type="Embed" ProgID="Equation.DSMT4" ShapeID="_x0000_i1115" DrawAspect="Content" ObjectID="_1633861830" r:id="rId52"/>
        </w:object>
      </w:r>
      <w:r w:rsidRPr="00A11704">
        <w:rPr>
          <w:rFonts w:ascii="Times New Roman (Headings)" w:hAnsi="Times New Roman (Headings)"/>
          <w:color w:val="000000"/>
        </w:rPr>
        <w:t xml:space="preserve"> và cắt trục tung tại điểm có tung độ bằng </w:t>
      </w:r>
      <w:r w:rsidRPr="00A11704">
        <w:rPr>
          <w:rFonts w:ascii="Times New Roman (Headings)" w:hAnsi="Times New Roman (Headings)"/>
          <w:position w:val="-6"/>
        </w:rPr>
        <w:object w:dxaOrig="320" w:dyaOrig="260">
          <v:shape id="_x0000_i1118" type="#_x0000_t75" style="width:16pt;height:13pt" o:ole="">
            <v:imagedata r:id="rId53" o:title=""/>
          </v:shape>
          <o:OLEObject Type="Embed" ProgID="Equation.DSMT4" ShapeID="_x0000_i1118" DrawAspect="Content" ObjectID="_1633861831" r:id="rId54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c).  </w:t>
      </w:r>
      <w:r w:rsidRPr="00A11704">
        <w:rPr>
          <w:rFonts w:ascii="Times New Roman (Headings)" w:hAnsi="Times New Roman (Headings)"/>
          <w:color w:val="000000"/>
        </w:rPr>
        <w:t xml:space="preserve"> Tìm </w:t>
      </w:r>
      <w:r w:rsidRPr="00A11704">
        <w:rPr>
          <w:rFonts w:ascii="Times New Roman (Headings)" w:hAnsi="Times New Roman (Headings)"/>
          <w:position w:val="-6"/>
        </w:rPr>
        <w:object w:dxaOrig="260" w:dyaOrig="220">
          <v:shape id="_x0000_i1121" type="#_x0000_t75" style="width:13pt;height:11pt" o:ole="">
            <v:imagedata r:id="rId55" o:title=""/>
          </v:shape>
          <o:OLEObject Type="Embed" ProgID="Equation.DSMT4" ShapeID="_x0000_i1121" DrawAspect="Content" ObjectID="_1633861832" r:id="rId56"/>
        </w:object>
      </w:r>
      <w:r w:rsidRPr="00A11704">
        <w:rPr>
          <w:rFonts w:ascii="Times New Roman (Headings)" w:hAnsi="Times New Roman (Headings)"/>
          <w:color w:val="000000"/>
        </w:rPr>
        <w:t xml:space="preserve"> để đường thẳng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24" type="#_x0000_t75" style="width:23pt;height:18pt" o:ole="">
            <v:imagedata r:id="rId57" o:title=""/>
          </v:shape>
          <o:OLEObject Type="Embed" ProgID="Equation.DSMT4" ShapeID="_x0000_i1124" DrawAspect="Content" ObjectID="_1633861833" r:id="rId58"/>
        </w:object>
      </w:r>
      <w:r w:rsidRPr="00A11704">
        <w:rPr>
          <w:rFonts w:ascii="Times New Roman (Headings)" w:hAnsi="Times New Roman (Headings)"/>
          <w:color w:val="000000"/>
        </w:rPr>
        <w:t xml:space="preserve">: </w:t>
      </w:r>
      <w:r w:rsidRPr="00A11704">
        <w:rPr>
          <w:rFonts w:ascii="Times New Roman (Headings)" w:hAnsi="Times New Roman (Headings)"/>
          <w:position w:val="-24"/>
        </w:rPr>
        <w:object w:dxaOrig="1920" w:dyaOrig="620">
          <v:shape id="_x0000_i1127" type="#_x0000_t75" style="width:96pt;height:31pt" o:ole="">
            <v:imagedata r:id="rId59" o:title=""/>
          </v:shape>
          <o:OLEObject Type="Embed" ProgID="Equation.DSMT4" ShapeID="_x0000_i1127" DrawAspect="Content" ObjectID="_1633861834" r:id="rId60"/>
        </w:object>
      </w:r>
      <w:r w:rsidRPr="00A11704">
        <w:rPr>
          <w:rFonts w:ascii="Times New Roman (Headings)" w:hAnsi="Times New Roman (Headings)"/>
          <w:color w:val="000000"/>
        </w:rPr>
        <w:t xml:space="preserve"> qua giao điểm của </w:t>
      </w:r>
      <w:r w:rsidRPr="00A11704">
        <w:rPr>
          <w:rFonts w:ascii="Times New Roman (Headings)" w:hAnsi="Times New Roman (Headings)"/>
          <w:position w:val="-12"/>
        </w:rPr>
        <w:object w:dxaOrig="440" w:dyaOrig="360">
          <v:shape id="_x0000_i1130" type="#_x0000_t75" style="width:22pt;height:18pt" o:ole="">
            <v:imagedata r:id="rId61" o:title=""/>
          </v:shape>
          <o:OLEObject Type="Embed" ProgID="Equation.DSMT4" ShapeID="_x0000_i1130" DrawAspect="Content" ObjectID="_1633861835" r:id="rId62"/>
        </w:object>
      </w:r>
      <w:r w:rsidRPr="00A11704">
        <w:rPr>
          <w:rFonts w:ascii="Times New Roman (Headings)" w:hAnsi="Times New Roman (Headings)"/>
          <w:color w:val="000000"/>
        </w:rPr>
        <w:t xml:space="preserve"> và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33" type="#_x0000_t75" style="width:23pt;height:18pt" o:ole="">
            <v:imagedata r:id="rId63" o:title=""/>
          </v:shape>
          <o:OLEObject Type="Embed" ProgID="Equation.DSMT4" ShapeID="_x0000_i1133" DrawAspect="Content" ObjectID="_1633861836" r:id="rId64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color w:val="000000"/>
        </w:rPr>
        <w:t>Lời giải.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35543"/>
            <wp:effectExtent l="0" t="0" r="0" b="3175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35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042160" cy="529590"/>
            <wp:effectExtent l="0" t="0" r="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 Vẽ đồ thị hàm số </w:t>
      </w:r>
      <w:r w:rsidRPr="00A11704">
        <w:rPr>
          <w:rFonts w:ascii="Times New Roman (Headings)" w:hAnsi="Times New Roman (Headings)"/>
          <w:position w:val="-12"/>
        </w:rPr>
        <w:object w:dxaOrig="1460" w:dyaOrig="360">
          <v:shape id="_x0000_i1136" type="#_x0000_t75" style="width:73pt;height:18pt" o:ole="">
            <v:imagedata r:id="rId67" o:title=""/>
          </v:shape>
          <o:OLEObject Type="Embed" ProgID="Equation.DSMT4" ShapeID="_x0000_i1136" DrawAspect="Content" ObjectID="_1633861837" r:id="rId68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>Ta có bảng sau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 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Vì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39" type="#_x0000_t75" style="width:23pt;height:18pt" o:ole="">
            <v:imagedata r:id="rId69" o:title=""/>
          </v:shape>
          <o:OLEObject Type="Embed" ProgID="Equation.DSMT4" ShapeID="_x0000_i1139" DrawAspect="Content" ObjectID="_1633861838" r:id="rId70"/>
        </w:object>
      </w:r>
      <w:r w:rsidRPr="00A11704">
        <w:rPr>
          <w:rFonts w:ascii="Times New Roman (Headings)" w:hAnsi="Times New Roman (Headings)"/>
          <w:color w:val="000000"/>
        </w:rPr>
        <w:t xml:space="preserve"> cắt trục tung tại điểm có tung độ bằng </w:t>
      </w:r>
      <w:r w:rsidRPr="00A11704">
        <w:rPr>
          <w:rFonts w:ascii="Times New Roman (Headings)" w:hAnsi="Times New Roman (Headings)"/>
          <w:position w:val="-6"/>
        </w:rPr>
        <w:object w:dxaOrig="320" w:dyaOrig="260">
          <v:shape id="_x0000_i1142" type="#_x0000_t75" style="width:16pt;height:13pt" o:ole="">
            <v:imagedata r:id="rId71" o:title=""/>
          </v:shape>
          <o:OLEObject Type="Embed" ProgID="Equation.DSMT4" ShapeID="_x0000_i1142" DrawAspect="Content" ObjectID="_1633861839" r:id="rId72"/>
        </w:object>
      </w:r>
      <w:r w:rsidRPr="00A11704">
        <w:rPr>
          <w:rFonts w:ascii="Times New Roman (Headings)" w:hAnsi="Times New Roman (Headings)"/>
          <w:color w:val="000000"/>
        </w:rPr>
        <w:t xml:space="preserve"> nên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45" type="#_x0000_t75" style="width:23pt;height:18pt" o:ole="">
            <v:imagedata r:id="rId73" o:title=""/>
          </v:shape>
          <o:OLEObject Type="Embed" ProgID="Equation.DSMT4" ShapeID="_x0000_i1145" DrawAspect="Content" ObjectID="_1633861840" r:id="rId74"/>
        </w:object>
      </w:r>
      <w:r w:rsidRPr="00A11704">
        <w:rPr>
          <w:rFonts w:ascii="Times New Roman (Headings)" w:hAnsi="Times New Roman (Headings)"/>
          <w:color w:val="000000"/>
        </w:rPr>
        <w:t xml:space="preserve"> có dạng </w:t>
      </w:r>
      <w:r w:rsidRPr="00A11704">
        <w:rPr>
          <w:rFonts w:ascii="Times New Roman (Headings)" w:hAnsi="Times New Roman (Headings)"/>
          <w:position w:val="-10"/>
        </w:rPr>
        <w:object w:dxaOrig="1280" w:dyaOrig="320">
          <v:shape id="_x0000_i1148" type="#_x0000_t75" style="width:64pt;height:16pt" o:ole="">
            <v:imagedata r:id="rId75" o:title=""/>
          </v:shape>
          <o:OLEObject Type="Embed" ProgID="Equation.DSMT4" ShapeID="_x0000_i1148" DrawAspect="Content" ObjectID="_1633861841" r:id="rId76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ì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51" type="#_x0000_t75" style="width:23pt;height:18pt" o:ole="">
            <v:imagedata r:id="rId77" o:title=""/>
          </v:shape>
          <o:OLEObject Type="Embed" ProgID="Equation.DSMT4" ShapeID="_x0000_i1151" DrawAspect="Content" ObjectID="_1633861842" r:id="rId78"/>
        </w:object>
      </w:r>
      <w:r w:rsidRPr="00A11704">
        <w:rPr>
          <w:rFonts w:ascii="Times New Roman (Headings)" w:hAnsi="Times New Roman (Headings)"/>
          <w:color w:val="000000"/>
        </w:rPr>
        <w:t xml:space="preserve"> đi qua điểm </w:t>
      </w:r>
      <w:r w:rsidRPr="00A11704">
        <w:rPr>
          <w:rFonts w:ascii="Times New Roman (Headings)" w:hAnsi="Times New Roman (Headings)"/>
          <w:position w:val="-10"/>
        </w:rPr>
        <w:object w:dxaOrig="940" w:dyaOrig="320">
          <v:shape id="_x0000_i1154" type="#_x0000_t75" style="width:47pt;height:16pt" o:ole="">
            <v:imagedata r:id="rId79" o:title=""/>
          </v:shape>
          <o:OLEObject Type="Embed" ProgID="Equation.DSMT4" ShapeID="_x0000_i1154" DrawAspect="Content" ObjectID="_1633861843" r:id="rId80"/>
        </w:object>
      </w:r>
      <w:r w:rsidRPr="00A11704">
        <w:rPr>
          <w:rFonts w:ascii="Times New Roman (Headings)" w:hAnsi="Times New Roman (Headings)"/>
          <w:color w:val="000000"/>
        </w:rPr>
        <w:t xml:space="preserve"> nên thay </w:t>
      </w:r>
      <w:r w:rsidRPr="00A11704">
        <w:rPr>
          <w:rFonts w:ascii="Times New Roman (Headings)" w:hAnsi="Times New Roman (Headings)"/>
          <w:position w:val="-6"/>
        </w:rPr>
        <w:object w:dxaOrig="560" w:dyaOrig="279">
          <v:shape id="_x0000_i1157" type="#_x0000_t75" style="width:28pt;height:14pt" o:ole="">
            <v:imagedata r:id="rId81" o:title=""/>
          </v:shape>
          <o:OLEObject Type="Embed" ProgID="Equation.DSMT4" ShapeID="_x0000_i1157" DrawAspect="Content" ObjectID="_1633861844" r:id="rId82"/>
        </w:object>
      </w:r>
      <w:r w:rsidRPr="00A11704">
        <w:rPr>
          <w:rFonts w:ascii="Times New Roman (Headings)" w:hAnsi="Times New Roman (Headings)"/>
          <w:color w:val="000000"/>
        </w:rPr>
        <w:t>,</w:t>
      </w:r>
      <w:r w:rsidRPr="00A11704">
        <w:rPr>
          <w:rFonts w:ascii="Times New Roman (Headings)" w:hAnsi="Times New Roman (Headings)"/>
          <w:position w:val="-10"/>
        </w:rPr>
        <w:object w:dxaOrig="700" w:dyaOrig="320">
          <v:shape id="_x0000_i1160" type="#_x0000_t75" style="width:35pt;height:16pt" o:ole="">
            <v:imagedata r:id="rId83" o:title=""/>
          </v:shape>
          <o:OLEObject Type="Embed" ProgID="Equation.DSMT4" ShapeID="_x0000_i1160" DrawAspect="Content" ObjectID="_1633861845" r:id="rId84"/>
        </w:object>
      </w:r>
      <w:r w:rsidRPr="00A11704">
        <w:rPr>
          <w:rFonts w:ascii="Times New Roman (Headings)" w:hAnsi="Times New Roman (Headings)"/>
          <w:color w:val="000000"/>
        </w:rPr>
        <w:t xml:space="preserve"> vào </w:t>
      </w:r>
      <w:r w:rsidRPr="00A11704">
        <w:rPr>
          <w:rFonts w:ascii="Times New Roman (Headings)" w:hAnsi="Times New Roman (Headings)"/>
          <w:position w:val="-10"/>
        </w:rPr>
        <w:object w:dxaOrig="320" w:dyaOrig="320">
          <v:shape id="_x0000_i1163" type="#_x0000_t75" style="width:16pt;height:16pt" o:ole="">
            <v:imagedata r:id="rId85" o:title=""/>
          </v:shape>
          <o:OLEObject Type="Embed" ProgID="Equation.DSMT4" ShapeID="_x0000_i1163" DrawAspect="Content" ObjectID="_1633861846" r:id="rId86"/>
        </w:object>
      </w:r>
      <w:r w:rsidRPr="00A11704">
        <w:rPr>
          <w:rFonts w:ascii="Times New Roman (Headings)" w:hAnsi="Times New Roman (Headings)"/>
          <w:color w:val="000000"/>
        </w:rPr>
        <w:t xml:space="preserve"> ta được phương trình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6"/>
        </w:rPr>
        <w:object w:dxaOrig="3220" w:dyaOrig="279">
          <v:shape id="_x0000_i1166" type="#_x0000_t75" style="width:161pt;height:14pt" o:ole="">
            <v:imagedata r:id="rId87" o:title=""/>
          </v:shape>
          <o:OLEObject Type="Embed" ProgID="Equation.DSMT4" ShapeID="_x0000_i1166" DrawAspect="Content" ObjectID="_1633861847" r:id="rId88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ậy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69" type="#_x0000_t75" style="width:23pt;height:18pt" o:ole="">
            <v:imagedata r:id="rId89" o:title=""/>
          </v:shape>
          <o:OLEObject Type="Embed" ProgID="Equation.DSMT4" ShapeID="_x0000_i1169" DrawAspect="Content" ObjectID="_1633861848" r:id="rId90"/>
        </w:object>
      </w:r>
      <w:r w:rsidRPr="00A11704">
        <w:rPr>
          <w:rFonts w:ascii="Times New Roman (Headings)" w:hAnsi="Times New Roman (Headings)"/>
          <w:color w:val="000000"/>
        </w:rPr>
        <w:t xml:space="preserve"> có dạng </w:t>
      </w:r>
      <w:r w:rsidRPr="00A11704">
        <w:rPr>
          <w:rFonts w:ascii="Times New Roman (Headings)" w:hAnsi="Times New Roman (Headings)"/>
          <w:position w:val="-10"/>
        </w:rPr>
        <w:object w:dxaOrig="1040" w:dyaOrig="320">
          <v:shape id="_x0000_i1172" type="#_x0000_t75" style="width:52pt;height:16pt" o:ole="">
            <v:imagedata r:id="rId91" o:title=""/>
          </v:shape>
          <o:OLEObject Type="Embed" ProgID="Equation.DSMT4" ShapeID="_x0000_i1172" DrawAspect="Content" ObjectID="_1633861849" r:id="rId92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c).  </w:t>
      </w:r>
      <w:r w:rsidRPr="00A11704">
        <w:rPr>
          <w:rFonts w:ascii="Times New Roman (Headings)" w:hAnsi="Times New Roman (Headings)"/>
          <w:color w:val="000000"/>
        </w:rPr>
        <w:t xml:space="preserve"> Hoành độ giao điểm của </w:t>
      </w:r>
      <w:r w:rsidRPr="00A11704">
        <w:rPr>
          <w:rFonts w:ascii="Times New Roman (Headings)" w:hAnsi="Times New Roman (Headings)"/>
          <w:position w:val="-12"/>
        </w:rPr>
        <w:object w:dxaOrig="440" w:dyaOrig="360">
          <v:shape id="_x0000_i1175" type="#_x0000_t75" style="width:22pt;height:18pt" o:ole="">
            <v:imagedata r:id="rId93" o:title=""/>
          </v:shape>
          <o:OLEObject Type="Embed" ProgID="Equation.DSMT4" ShapeID="_x0000_i1175" DrawAspect="Content" ObjectID="_1633861850" r:id="rId94"/>
        </w:object>
      </w:r>
      <w:r w:rsidRPr="00A11704">
        <w:rPr>
          <w:rFonts w:ascii="Times New Roman (Headings)" w:hAnsi="Times New Roman (Headings)"/>
          <w:color w:val="000000"/>
        </w:rPr>
        <w:t>,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78" type="#_x0000_t75" style="width:23pt;height:18pt" o:ole="">
            <v:imagedata r:id="rId95" o:title=""/>
          </v:shape>
          <o:OLEObject Type="Embed" ProgID="Equation.DSMT4" ShapeID="_x0000_i1178" DrawAspect="Content" ObjectID="_1633861851" r:id="rId96"/>
        </w:object>
      </w:r>
      <w:r w:rsidRPr="00A11704">
        <w:rPr>
          <w:rFonts w:ascii="Times New Roman (Headings)" w:hAnsi="Times New Roman (Headings)"/>
          <w:color w:val="000000"/>
        </w:rPr>
        <w:t xml:space="preserve"> là nghiệm của phương trình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</w:t>
      </w:r>
      <w:r w:rsidRPr="00A11704">
        <w:rPr>
          <w:rFonts w:ascii="Times New Roman (Headings)" w:hAnsi="Times New Roman (Headings)"/>
          <w:position w:val="-6"/>
        </w:rPr>
        <w:object w:dxaOrig="3600" w:dyaOrig="279">
          <v:shape id="_x0000_i1181" type="#_x0000_t75" style="width:180pt;height:14pt" o:ole="">
            <v:imagedata r:id="rId97" o:title=""/>
          </v:shape>
          <o:OLEObject Type="Embed" ProgID="Equation.DSMT4" ShapeID="_x0000_i1181" DrawAspect="Content" ObjectID="_1633861852" r:id="rId98"/>
        </w:object>
      </w:r>
      <w:r w:rsidRPr="00A11704">
        <w:rPr>
          <w:rFonts w:ascii="Times New Roman (Headings)" w:hAnsi="Times New Roman (Headings)"/>
          <w:color w:val="000000"/>
        </w:rPr>
        <w:t xml:space="preserve">. Khi đó </w:t>
      </w:r>
      <w:r w:rsidRPr="00A11704">
        <w:rPr>
          <w:rFonts w:ascii="Times New Roman (Headings)" w:hAnsi="Times New Roman (Headings)"/>
          <w:position w:val="-10"/>
        </w:rPr>
        <w:object w:dxaOrig="540" w:dyaOrig="320">
          <v:shape id="_x0000_i1184" type="#_x0000_t75" style="width:27pt;height:16pt" o:ole="">
            <v:imagedata r:id="rId99" o:title=""/>
          </v:shape>
          <o:OLEObject Type="Embed" ProgID="Equation.DSMT4" ShapeID="_x0000_i1184" DrawAspect="Content" ObjectID="_1633861853" r:id="rId100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Thay </w:t>
      </w:r>
      <w:r w:rsidRPr="00A11704">
        <w:rPr>
          <w:rFonts w:ascii="Times New Roman (Headings)" w:hAnsi="Times New Roman (Headings)"/>
          <w:position w:val="-6"/>
        </w:rPr>
        <w:object w:dxaOrig="560" w:dyaOrig="279">
          <v:shape id="_x0000_i1187" type="#_x0000_t75" style="width:28pt;height:14pt" o:ole="">
            <v:imagedata r:id="rId101" o:title=""/>
          </v:shape>
          <o:OLEObject Type="Embed" ProgID="Equation.DSMT4" ShapeID="_x0000_i1187" DrawAspect="Content" ObjectID="_1633861854" r:id="rId102"/>
        </w:object>
      </w:r>
      <w:r w:rsidRPr="00A11704">
        <w:rPr>
          <w:rFonts w:ascii="Times New Roman (Headings)" w:hAnsi="Times New Roman (Headings)"/>
          <w:color w:val="000000"/>
        </w:rPr>
        <w:t>,</w:t>
      </w:r>
      <w:r w:rsidRPr="00A11704">
        <w:rPr>
          <w:rFonts w:ascii="Times New Roman (Headings)" w:hAnsi="Times New Roman (Headings)"/>
          <w:position w:val="-10"/>
        </w:rPr>
        <w:object w:dxaOrig="540" w:dyaOrig="320">
          <v:shape id="_x0000_i1190" type="#_x0000_t75" style="width:27pt;height:16pt" o:ole="">
            <v:imagedata r:id="rId103" o:title=""/>
          </v:shape>
          <o:OLEObject Type="Embed" ProgID="Equation.DSMT4" ShapeID="_x0000_i1190" DrawAspect="Content" ObjectID="_1633861855" r:id="rId104"/>
        </w:object>
      </w:r>
      <w:r w:rsidRPr="00A11704">
        <w:rPr>
          <w:rFonts w:ascii="Times New Roman (Headings)" w:hAnsi="Times New Roman (Headings)"/>
          <w:color w:val="000000"/>
        </w:rPr>
        <w:t xml:space="preserve"> vào </w:t>
      </w:r>
      <w:r w:rsidRPr="00A11704">
        <w:rPr>
          <w:rFonts w:ascii="Times New Roman (Headings)" w:hAnsi="Times New Roman (Headings)"/>
          <w:position w:val="-12"/>
        </w:rPr>
        <w:object w:dxaOrig="460" w:dyaOrig="360">
          <v:shape id="_x0000_i1193" type="#_x0000_t75" style="width:23pt;height:18pt" o:ole="">
            <v:imagedata r:id="rId105" o:title=""/>
          </v:shape>
          <o:OLEObject Type="Embed" ProgID="Equation.DSMT4" ShapeID="_x0000_i1193" DrawAspect="Content" ObjectID="_1633861856" r:id="rId106"/>
        </w:object>
      </w:r>
      <w:r w:rsidRPr="00A11704">
        <w:rPr>
          <w:rFonts w:ascii="Times New Roman (Headings)" w:hAnsi="Times New Roman (Headings)"/>
          <w:color w:val="000000"/>
        </w:rPr>
        <w:t xml:space="preserve"> ta được phương trình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ab/>
      </w:r>
      <w:r w:rsidRPr="00A11704">
        <w:rPr>
          <w:rFonts w:ascii="Times New Roman (Headings)" w:hAnsi="Times New Roman (Headings)"/>
          <w:position w:val="-24"/>
        </w:rPr>
        <w:object w:dxaOrig="3879" w:dyaOrig="620">
          <v:shape id="_x0000_i1196" type="#_x0000_t75" style="width:194pt;height:31pt" o:ole="">
            <v:imagedata r:id="rId107" o:title=""/>
          </v:shape>
          <o:OLEObject Type="Embed" ProgID="Equation.DSMT4" ShapeID="_x0000_i1196" DrawAspect="Content" ObjectID="_1633861857" r:id="rId108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ậy </w:t>
      </w:r>
      <w:r w:rsidRPr="00A11704">
        <w:rPr>
          <w:rFonts w:ascii="Times New Roman (Headings)" w:hAnsi="Times New Roman (Headings)"/>
          <w:position w:val="-6"/>
        </w:rPr>
        <w:object w:dxaOrig="680" w:dyaOrig="279">
          <v:shape id="_x0000_i1199" type="#_x0000_t75" style="width:34pt;height:14pt" o:ole="">
            <v:imagedata r:id="rId109" o:title=""/>
          </v:shape>
          <o:OLEObject Type="Embed" ProgID="Equation.DSMT4" ShapeID="_x0000_i1199" DrawAspect="Content" ObjectID="_1633861858" r:id="rId110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 </w:t>
      </w:r>
    </w:p>
    <w:p w:rsidR="00A11704" w:rsidRPr="00A11704" w:rsidRDefault="00A11704" w:rsidP="00A11704">
      <w:pPr>
        <w:pStyle w:val="MTDisplayEquation"/>
      </w:pPr>
      <w:bookmarkStart w:id="0" w:name="_GoBack"/>
      <w:r w:rsidRPr="00A11704">
        <w:t xml:space="preserve"> [Thi HK1, Thuận An, B</w:t>
      </w:r>
      <w:r w:rsidRPr="00A11704">
        <w:rPr>
          <w:rFonts w:hint="eastAsia"/>
        </w:rPr>
        <w:t>ì</w:t>
      </w:r>
      <w:r w:rsidRPr="00A11704">
        <w:t>nh D</w:t>
      </w:r>
      <w:r w:rsidRPr="00A11704">
        <w:rPr>
          <w:rFonts w:hint="eastAsia"/>
        </w:rPr>
        <w:t>ươ</w:t>
      </w:r>
      <w:r w:rsidRPr="00A11704">
        <w:t>ng, 2018]][9H3K1]</w:t>
      </w:r>
      <w:r w:rsidRPr="00A11704">
        <w:tab/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Cho đường tròn tâm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234" type="#_x0000_t75" style="width:12pt;height:14pt" o:ole="">
            <v:imagedata r:id="rId111" o:title=""/>
          </v:shape>
          <o:OLEObject Type="Embed" ProgID="Equation.DSMT4" ShapeID="_x0000_i1234" DrawAspect="Content" ObjectID="_1633861859" r:id="rId112"/>
        </w:object>
      </w:r>
      <w:r w:rsidRPr="00A11704">
        <w:rPr>
          <w:rFonts w:ascii="Times New Roman (Headings)" w:hAnsi="Times New Roman (Headings)"/>
          <w:color w:val="000000"/>
        </w:rPr>
        <w:t xml:space="preserve">, đường kính </w:t>
      </w:r>
      <w:r w:rsidRPr="00A11704">
        <w:rPr>
          <w:rFonts w:ascii="Times New Roman (Headings)" w:hAnsi="Times New Roman (Headings)"/>
          <w:position w:val="-4"/>
        </w:rPr>
        <w:object w:dxaOrig="920" w:dyaOrig="260">
          <v:shape id="_x0000_i1237" type="#_x0000_t75" style="width:46pt;height:13pt" o:ole="">
            <v:imagedata r:id="rId113" o:title=""/>
          </v:shape>
          <o:OLEObject Type="Embed" ProgID="Equation.DSMT4" ShapeID="_x0000_i1237" DrawAspect="Content" ObjectID="_1633861860" r:id="rId114"/>
        </w:object>
      </w:r>
      <w:r w:rsidRPr="00A11704">
        <w:rPr>
          <w:rFonts w:ascii="Times New Roman (Headings)" w:hAnsi="Times New Roman (Headings)"/>
          <w:color w:val="000000"/>
        </w:rPr>
        <w:t xml:space="preserve">. Trên đường tròn lấy điểm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240" type="#_x0000_t75" style="width:12pt;height:14pt" o:ole="">
            <v:imagedata r:id="rId115" o:title=""/>
          </v:shape>
          <o:OLEObject Type="Embed" ProgID="Equation.DSMT4" ShapeID="_x0000_i1240" DrawAspect="Content" ObjectID="_1633861861" r:id="rId116"/>
        </w:object>
      </w:r>
      <w:r w:rsidRPr="00A11704">
        <w:rPr>
          <w:rFonts w:ascii="Times New Roman (Headings)" w:hAnsi="Times New Roman (Headings)"/>
          <w:color w:val="000000"/>
        </w:rPr>
        <w:t xml:space="preserve"> sao cho </w:t>
      </w:r>
      <w:r w:rsidRPr="00A11704">
        <w:rPr>
          <w:rFonts w:ascii="Times New Roman (Headings)" w:hAnsi="Times New Roman (Headings)"/>
          <w:position w:val="-6"/>
        </w:rPr>
        <w:object w:dxaOrig="820" w:dyaOrig="279">
          <v:shape id="_x0000_i1243" type="#_x0000_t75" style="width:41pt;height:14pt" o:ole="">
            <v:imagedata r:id="rId117" o:title=""/>
          </v:shape>
          <o:OLEObject Type="Embed" ProgID="Equation.DSMT4" ShapeID="_x0000_i1243" DrawAspect="Content" ObjectID="_1633861862" r:id="rId118"/>
        </w:object>
      </w:r>
      <w:r w:rsidRPr="00A11704">
        <w:rPr>
          <w:rFonts w:ascii="Times New Roman (Headings)" w:hAnsi="Times New Roman (Headings)"/>
          <w:color w:val="000000"/>
        </w:rPr>
        <w:t xml:space="preserve">. Vẽ tiếp tuyến </w:t>
      </w:r>
      <w:r w:rsidRPr="00A11704">
        <w:rPr>
          <w:rFonts w:ascii="Times New Roman (Headings)" w:hAnsi="Times New Roman (Headings)"/>
          <w:position w:val="-6"/>
        </w:rPr>
        <w:object w:dxaOrig="360" w:dyaOrig="279">
          <v:shape id="_x0000_i1246" type="#_x0000_t75" style="width:18pt;height:14pt" o:ole="">
            <v:imagedata r:id="rId119" o:title=""/>
          </v:shape>
          <o:OLEObject Type="Embed" ProgID="Equation.DSMT4" ShapeID="_x0000_i1246" DrawAspect="Content" ObjectID="_1633861863" r:id="rId120"/>
        </w:object>
      </w:r>
      <w:r w:rsidRPr="00A11704">
        <w:rPr>
          <w:rFonts w:ascii="Times New Roman (Headings)" w:hAnsi="Times New Roman (Headings)"/>
          <w:color w:val="000000"/>
        </w:rPr>
        <w:t xml:space="preserve"> với đường tròn. Gọi </w:t>
      </w:r>
      <w:r w:rsidRPr="00A11704">
        <w:rPr>
          <w:rFonts w:ascii="Times New Roman (Headings)" w:hAnsi="Times New Roman (Headings)"/>
          <w:position w:val="-4"/>
        </w:rPr>
        <w:object w:dxaOrig="260" w:dyaOrig="240">
          <v:shape id="_x0000_i1249" type="#_x0000_t75" style="width:13pt;height:12pt" o:ole="">
            <v:imagedata r:id="rId121" o:title=""/>
          </v:shape>
          <o:OLEObject Type="Embed" ProgID="Equation.DSMT4" ShapeID="_x0000_i1249" DrawAspect="Content" ObjectID="_1633861864" r:id="rId122"/>
        </w:object>
      </w:r>
      <w:r w:rsidRPr="00A11704">
        <w:rPr>
          <w:rFonts w:ascii="Times New Roman (Headings)" w:hAnsi="Times New Roman (Headings)"/>
          <w:color w:val="000000"/>
        </w:rPr>
        <w:t xml:space="preserve"> là giao điểm của đường thẳng </w:t>
      </w:r>
      <w:r w:rsidRPr="00A11704">
        <w:rPr>
          <w:rFonts w:ascii="Times New Roman (Headings)" w:hAnsi="Times New Roman (Headings)"/>
          <w:position w:val="-6"/>
        </w:rPr>
        <w:object w:dxaOrig="400" w:dyaOrig="279">
          <v:shape id="_x0000_i1252" type="#_x0000_t75" style="width:20pt;height:14pt" o:ole="">
            <v:imagedata r:id="rId123" o:title=""/>
          </v:shape>
          <o:OLEObject Type="Embed" ProgID="Equation.DSMT4" ShapeID="_x0000_i1252" DrawAspect="Content" ObjectID="_1633861865" r:id="rId124"/>
        </w:object>
      </w:r>
      <w:r w:rsidRPr="00A11704">
        <w:rPr>
          <w:rFonts w:ascii="Times New Roman (Headings)" w:hAnsi="Times New Roman (Headings)"/>
          <w:color w:val="000000"/>
        </w:rPr>
        <w:t xml:space="preserve"> với </w:t>
      </w:r>
      <w:r w:rsidRPr="00A11704">
        <w:rPr>
          <w:rFonts w:ascii="Times New Roman (Headings)" w:hAnsi="Times New Roman (Headings)"/>
          <w:position w:val="-6"/>
        </w:rPr>
        <w:object w:dxaOrig="360" w:dyaOrig="279">
          <v:shape id="_x0000_i1255" type="#_x0000_t75" style="width:18pt;height:14pt" o:ole="">
            <v:imagedata r:id="rId125" o:title=""/>
          </v:shape>
          <o:OLEObject Type="Embed" ProgID="Equation.DSMT4" ShapeID="_x0000_i1255" DrawAspect="Content" ObjectID="_1633861866" r:id="rId126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Chứng minh tam giác </w:t>
      </w:r>
      <w:r w:rsidRPr="00A11704">
        <w:rPr>
          <w:rFonts w:ascii="Times New Roman (Headings)" w:hAnsi="Times New Roman (Headings)"/>
          <w:position w:val="-6"/>
        </w:rPr>
        <w:object w:dxaOrig="560" w:dyaOrig="279">
          <v:shape id="_x0000_i1258" type="#_x0000_t75" style="width:28pt;height:14pt" o:ole="">
            <v:imagedata r:id="rId127" o:title=""/>
          </v:shape>
          <o:OLEObject Type="Embed" ProgID="Equation.DSMT4" ShapeID="_x0000_i1258" DrawAspect="Content" ObjectID="_1633861867" r:id="rId128"/>
        </w:object>
      </w:r>
      <w:r w:rsidRPr="00A11704">
        <w:rPr>
          <w:rFonts w:ascii="Times New Roman (Headings)" w:hAnsi="Times New Roman (Headings)"/>
          <w:color w:val="000000"/>
        </w:rPr>
        <w:t xml:space="preserve"> vuông và tính số đo góc </w:t>
      </w:r>
      <w:r w:rsidRPr="00A11704">
        <w:rPr>
          <w:rFonts w:ascii="Times New Roman (Headings)" w:hAnsi="Times New Roman (Headings)"/>
          <w:position w:val="-6"/>
        </w:rPr>
        <w:object w:dxaOrig="560" w:dyaOrig="279">
          <v:shape id="_x0000_i1261" type="#_x0000_t75" style="width:28pt;height:14pt" o:ole="">
            <v:imagedata r:id="rId129" o:title=""/>
          </v:shape>
          <o:OLEObject Type="Embed" ProgID="Equation.DSMT4" ShapeID="_x0000_i1261" DrawAspect="Content" ObjectID="_1633861868" r:id="rId130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Từ </w:t>
      </w:r>
      <w:r w:rsidRPr="00A11704">
        <w:rPr>
          <w:rFonts w:ascii="Times New Roman (Headings)" w:hAnsi="Times New Roman (Headings)"/>
          <w:position w:val="-4"/>
        </w:rPr>
        <w:object w:dxaOrig="240" w:dyaOrig="260">
          <v:shape id="_x0000_i1264" type="#_x0000_t75" style="width:12pt;height:13pt" o:ole="">
            <v:imagedata r:id="rId131" o:title=""/>
          </v:shape>
          <o:OLEObject Type="Embed" ProgID="Equation.DSMT4" ShapeID="_x0000_i1264" DrawAspect="Content" ObjectID="_1633861869" r:id="rId132"/>
        </w:object>
      </w:r>
      <w:r w:rsidRPr="00A11704">
        <w:rPr>
          <w:rFonts w:ascii="Times New Roman (Headings)" w:hAnsi="Times New Roman (Headings)"/>
          <w:color w:val="000000"/>
        </w:rPr>
        <w:t xml:space="preserve"> kẻ </w:t>
      </w:r>
      <w:r w:rsidRPr="00A11704">
        <w:rPr>
          <w:rFonts w:ascii="Times New Roman (Headings)" w:hAnsi="Times New Roman (Headings)"/>
          <w:position w:val="-4"/>
        </w:rPr>
        <w:object w:dxaOrig="400" w:dyaOrig="260">
          <v:shape id="_x0000_i1267" type="#_x0000_t75" style="width:20pt;height:13pt" o:ole="">
            <v:imagedata r:id="rId133" o:title=""/>
          </v:shape>
          <o:OLEObject Type="Embed" ProgID="Equation.DSMT4" ShapeID="_x0000_i1267" DrawAspect="Content" ObjectID="_1633861870" r:id="rId134"/>
        </w:object>
      </w:r>
      <w:r w:rsidRPr="00A11704">
        <w:rPr>
          <w:rFonts w:ascii="Times New Roman (Headings)" w:hAnsi="Times New Roman (Headings)"/>
          <w:color w:val="000000"/>
        </w:rPr>
        <w:t xml:space="preserve"> vuông góc với </w:t>
      </w:r>
      <w:r w:rsidRPr="00A11704">
        <w:rPr>
          <w:rFonts w:ascii="Times New Roman (Headings)" w:hAnsi="Times New Roman (Headings)"/>
          <w:position w:val="-6"/>
        </w:rPr>
        <w:object w:dxaOrig="420" w:dyaOrig="279">
          <v:shape id="_x0000_i1270" type="#_x0000_t75" style="width:21pt;height:14pt" o:ole="">
            <v:imagedata r:id="rId135" o:title=""/>
          </v:shape>
          <o:OLEObject Type="Embed" ProgID="Equation.DSMT4" ShapeID="_x0000_i1270" DrawAspect="Content" ObjectID="_1633861871" r:id="rId136"/>
        </w:object>
      </w:r>
      <w:r w:rsidRPr="00A11704">
        <w:rPr>
          <w:rFonts w:ascii="Times New Roman (Headings)" w:hAnsi="Times New Roman (Headings)"/>
          <w:color w:val="000000"/>
        </w:rPr>
        <w:t xml:space="preserve"> tại </w:t>
      </w:r>
      <w:r w:rsidRPr="00A11704">
        <w:rPr>
          <w:rFonts w:ascii="Times New Roman (Headings)" w:hAnsi="Times New Roman (Headings)"/>
          <w:position w:val="-4"/>
        </w:rPr>
        <w:object w:dxaOrig="240" w:dyaOrig="240">
          <v:shape id="_x0000_i1273" type="#_x0000_t75" style="width:12pt;height:12pt" o:ole="">
            <v:imagedata r:id="rId137" o:title=""/>
          </v:shape>
          <o:OLEObject Type="Embed" ProgID="Equation.DSMT4" ShapeID="_x0000_i1273" DrawAspect="Content" ObjectID="_1633861872" r:id="rId138"/>
        </w:object>
      </w:r>
      <w:r w:rsidRPr="00A11704">
        <w:rPr>
          <w:rFonts w:ascii="Times New Roman (Headings)" w:hAnsi="Times New Roman (Headings)"/>
          <w:color w:val="000000"/>
        </w:rPr>
        <w:t xml:space="preserve">. Chứng minh rằng </w:t>
      </w:r>
      <w:r w:rsidRPr="00A11704">
        <w:rPr>
          <w:rFonts w:ascii="Times New Roman (Headings)" w:hAnsi="Times New Roman (Headings)"/>
          <w:position w:val="-6"/>
        </w:rPr>
        <w:object w:dxaOrig="1920" w:dyaOrig="279">
          <v:shape id="_x0000_i1276" type="#_x0000_t75" style="width:96pt;height:14pt" o:ole="">
            <v:imagedata r:id="rId139" o:title=""/>
          </v:shape>
          <o:OLEObject Type="Embed" ProgID="Equation.DSMT4" ShapeID="_x0000_i1276" DrawAspect="Content" ObjectID="_1633861873" r:id="rId140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c).  </w:t>
      </w:r>
      <w:r w:rsidRPr="00A11704">
        <w:rPr>
          <w:rFonts w:ascii="Times New Roman (Headings)" w:hAnsi="Times New Roman (Headings)"/>
          <w:color w:val="000000"/>
        </w:rPr>
        <w:t xml:space="preserve"> Đường thẳng </w:t>
      </w:r>
      <w:r w:rsidRPr="00A11704">
        <w:rPr>
          <w:rFonts w:ascii="Times New Roman (Headings)" w:hAnsi="Times New Roman (Headings)"/>
          <w:position w:val="-4"/>
        </w:rPr>
        <w:object w:dxaOrig="400" w:dyaOrig="260">
          <v:shape id="_x0000_i1279" type="#_x0000_t75" style="width:20pt;height:13pt" o:ole="">
            <v:imagedata r:id="rId141" o:title=""/>
          </v:shape>
          <o:OLEObject Type="Embed" ProgID="Equation.DSMT4" ShapeID="_x0000_i1279" DrawAspect="Content" ObjectID="_1633861874" r:id="rId142"/>
        </w:object>
      </w:r>
      <w:r w:rsidRPr="00A11704">
        <w:rPr>
          <w:rFonts w:ascii="Times New Roman (Headings)" w:hAnsi="Times New Roman (Headings)"/>
          <w:color w:val="000000"/>
        </w:rPr>
        <w:t xml:space="preserve"> cắt đường tròn tâm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282" type="#_x0000_t75" style="width:12pt;height:14pt" o:ole="">
            <v:imagedata r:id="rId143" o:title=""/>
          </v:shape>
          <o:OLEObject Type="Embed" ProgID="Equation.DSMT4" ShapeID="_x0000_i1282" DrawAspect="Content" ObjectID="_1633861875" r:id="rId144"/>
        </w:object>
      </w:r>
      <w:r w:rsidRPr="00A11704">
        <w:rPr>
          <w:rFonts w:ascii="Times New Roman (Headings)" w:hAnsi="Times New Roman (Headings)"/>
          <w:color w:val="000000"/>
        </w:rPr>
        <w:t xml:space="preserve"> tại điểm thứ hai </w:t>
      </w:r>
      <w:r w:rsidRPr="00A11704">
        <w:rPr>
          <w:rFonts w:ascii="Times New Roman (Headings)" w:hAnsi="Times New Roman (Headings)"/>
          <w:position w:val="-4"/>
        </w:rPr>
        <w:object w:dxaOrig="320" w:dyaOrig="240">
          <v:shape id="_x0000_i1285" type="#_x0000_t75" style="width:16pt;height:12pt" o:ole="">
            <v:imagedata r:id="rId145" o:title=""/>
          </v:shape>
          <o:OLEObject Type="Embed" ProgID="Equation.DSMT4" ShapeID="_x0000_i1285" DrawAspect="Content" ObjectID="_1633861876" r:id="rId146"/>
        </w:object>
      </w:r>
      <w:r w:rsidRPr="00A11704">
        <w:rPr>
          <w:rFonts w:ascii="Times New Roman (Headings)" w:hAnsi="Times New Roman (Headings)"/>
          <w:color w:val="000000"/>
        </w:rPr>
        <w:t xml:space="preserve">. Chứng minh </w:t>
      </w:r>
      <w:r w:rsidRPr="00A11704">
        <w:rPr>
          <w:rFonts w:ascii="Times New Roman (Headings)" w:hAnsi="Times New Roman (Headings)"/>
          <w:position w:val="-4"/>
        </w:rPr>
        <w:object w:dxaOrig="480" w:dyaOrig="240">
          <v:shape id="_x0000_i1288" type="#_x0000_t75" style="width:24pt;height:12pt" o:ole="">
            <v:imagedata r:id="rId147" o:title=""/>
          </v:shape>
          <o:OLEObject Type="Embed" ProgID="Equation.DSMT4" ShapeID="_x0000_i1288" DrawAspect="Content" ObjectID="_1633861877" r:id="rId148"/>
        </w:object>
      </w:r>
      <w:r w:rsidRPr="00A11704">
        <w:rPr>
          <w:rFonts w:ascii="Times New Roman (Headings)" w:hAnsi="Times New Roman (Headings)"/>
          <w:color w:val="000000"/>
        </w:rPr>
        <w:t xml:space="preserve"> là tiếp tuyến của </w:t>
      </w:r>
      <w:r w:rsidRPr="00A11704">
        <w:rPr>
          <w:rFonts w:ascii="Times New Roman (Headings)" w:hAnsi="Times New Roman (Headings)"/>
          <w:position w:val="-10"/>
        </w:rPr>
        <w:object w:dxaOrig="420" w:dyaOrig="320">
          <v:shape id="_x0000_i1291" type="#_x0000_t75" style="width:21pt;height:16pt" o:ole="">
            <v:imagedata r:id="rId149" o:title=""/>
          </v:shape>
          <o:OLEObject Type="Embed" ProgID="Equation.DSMT4" ShapeID="_x0000_i1291" DrawAspect="Content" ObjectID="_1633861878" r:id="rId150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d).  </w:t>
      </w:r>
      <w:r w:rsidRPr="00A11704">
        <w:rPr>
          <w:rFonts w:ascii="Times New Roman (Headings)" w:hAnsi="Times New Roman (Headings)"/>
          <w:color w:val="000000"/>
        </w:rPr>
        <w:t xml:space="preserve"> Đường thẳng vuông góc với </w:t>
      </w:r>
      <w:r w:rsidRPr="00A11704">
        <w:rPr>
          <w:rFonts w:ascii="Times New Roman (Headings)" w:hAnsi="Times New Roman (Headings)"/>
          <w:position w:val="-4"/>
        </w:rPr>
        <w:object w:dxaOrig="400" w:dyaOrig="260">
          <v:shape id="_x0000_i1294" type="#_x0000_t75" style="width:20pt;height:13pt" o:ole="">
            <v:imagedata r:id="rId151" o:title=""/>
          </v:shape>
          <o:OLEObject Type="Embed" ProgID="Equation.DSMT4" ShapeID="_x0000_i1294" DrawAspect="Content" ObjectID="_1633861879" r:id="rId152"/>
        </w:object>
      </w:r>
      <w:r w:rsidRPr="00A11704">
        <w:rPr>
          <w:rFonts w:ascii="Times New Roman (Headings)" w:hAnsi="Times New Roman (Headings)"/>
          <w:color w:val="000000"/>
        </w:rPr>
        <w:t xml:space="preserve"> tại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297" type="#_x0000_t75" style="width:12pt;height:14pt" o:ole="">
            <v:imagedata r:id="rId153" o:title=""/>
          </v:shape>
          <o:OLEObject Type="Embed" ProgID="Equation.DSMT4" ShapeID="_x0000_i1297" DrawAspect="Content" ObjectID="_1633861880" r:id="rId154"/>
        </w:object>
      </w:r>
      <w:r w:rsidRPr="00A11704">
        <w:rPr>
          <w:rFonts w:ascii="Times New Roman (Headings)" w:hAnsi="Times New Roman (Headings)"/>
          <w:color w:val="000000"/>
        </w:rPr>
        <w:t xml:space="preserve"> cắt </w:t>
      </w:r>
      <w:r w:rsidRPr="00A11704">
        <w:rPr>
          <w:rFonts w:ascii="Times New Roman (Headings)" w:hAnsi="Times New Roman (Headings)"/>
          <w:position w:val="-4"/>
        </w:rPr>
        <w:object w:dxaOrig="420" w:dyaOrig="240">
          <v:shape id="_x0000_i1300" type="#_x0000_t75" style="width:21pt;height:12pt" o:ole="">
            <v:imagedata r:id="rId155" o:title=""/>
          </v:shape>
          <o:OLEObject Type="Embed" ProgID="Equation.DSMT4" ShapeID="_x0000_i1300" DrawAspect="Content" ObjectID="_1633861881" r:id="rId156"/>
        </w:object>
      </w:r>
      <w:r w:rsidRPr="00A11704">
        <w:rPr>
          <w:rFonts w:ascii="Times New Roman (Headings)" w:hAnsi="Times New Roman (Headings)"/>
          <w:color w:val="000000"/>
        </w:rPr>
        <w:t xml:space="preserve"> tại </w:t>
      </w:r>
      <w:r w:rsidRPr="00A11704">
        <w:rPr>
          <w:rFonts w:ascii="Times New Roman (Headings)" w:hAnsi="Times New Roman (Headings)"/>
          <w:position w:val="-4"/>
        </w:rPr>
        <w:object w:dxaOrig="200" w:dyaOrig="240">
          <v:shape id="_x0000_i1303" type="#_x0000_t75" style="width:10pt;height:12pt" o:ole="">
            <v:imagedata r:id="rId157" o:title=""/>
          </v:shape>
          <o:OLEObject Type="Embed" ProgID="Equation.DSMT4" ShapeID="_x0000_i1303" DrawAspect="Content" ObjectID="_1633861882" r:id="rId158"/>
        </w:object>
      </w:r>
      <w:r w:rsidRPr="00A11704">
        <w:rPr>
          <w:rFonts w:ascii="Times New Roman (Headings)" w:hAnsi="Times New Roman (Headings)"/>
          <w:color w:val="000000"/>
        </w:rPr>
        <w:t xml:space="preserve"> và cắt đường thẳng </w:t>
      </w:r>
      <w:r w:rsidRPr="00A11704">
        <w:rPr>
          <w:rFonts w:ascii="Times New Roman (Headings)" w:hAnsi="Times New Roman (Headings)"/>
          <w:position w:val="-4"/>
        </w:rPr>
        <w:object w:dxaOrig="460" w:dyaOrig="240">
          <v:shape id="_x0000_i1306" type="#_x0000_t75" style="width:23pt;height:12pt" o:ole="">
            <v:imagedata r:id="rId159" o:title=""/>
          </v:shape>
          <o:OLEObject Type="Embed" ProgID="Equation.DSMT4" ShapeID="_x0000_i1306" DrawAspect="Content" ObjectID="_1633861883" r:id="rId160"/>
        </w:object>
      </w:r>
      <w:r w:rsidRPr="00A11704">
        <w:rPr>
          <w:rFonts w:ascii="Times New Roman (Headings)" w:hAnsi="Times New Roman (Headings)"/>
          <w:color w:val="000000"/>
        </w:rPr>
        <w:t xml:space="preserve"> tại </w:t>
      </w:r>
      <w:r w:rsidRPr="00A11704">
        <w:rPr>
          <w:rFonts w:ascii="Times New Roman (Headings)" w:hAnsi="Times New Roman (Headings)"/>
          <w:position w:val="-6"/>
        </w:rPr>
        <w:object w:dxaOrig="279" w:dyaOrig="260">
          <v:shape id="_x0000_i1309" type="#_x0000_t75" style="width:14pt;height:13pt" o:ole="">
            <v:imagedata r:id="rId161" o:title=""/>
          </v:shape>
          <o:OLEObject Type="Embed" ProgID="Equation.DSMT4" ShapeID="_x0000_i1309" DrawAspect="Content" ObjectID="_1633861884" r:id="rId162"/>
        </w:object>
      </w:r>
      <w:r w:rsidRPr="00A11704">
        <w:rPr>
          <w:rFonts w:ascii="Times New Roman (Headings)" w:hAnsi="Times New Roman (Headings)"/>
          <w:color w:val="000000"/>
        </w:rPr>
        <w:t xml:space="preserve">. Chứng minh rằng </w:t>
      </w:r>
      <w:r w:rsidRPr="00A11704">
        <w:rPr>
          <w:rFonts w:ascii="Times New Roman (Headings)" w:hAnsi="Times New Roman (Headings)"/>
          <w:position w:val="-6"/>
        </w:rPr>
        <w:object w:dxaOrig="880" w:dyaOrig="279">
          <v:shape id="_x0000_i1312" type="#_x0000_t75" style="width:44pt;height:14pt" o:ole="">
            <v:imagedata r:id="rId163" o:title=""/>
          </v:shape>
          <o:OLEObject Type="Embed" ProgID="Equation.DSMT4" ShapeID="_x0000_i1312" DrawAspect="Content" ObjectID="_1633861885" r:id="rId164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color w:val="000000"/>
        </w:rPr>
        <w:t>Lời giải.</w:t>
      </w:r>
    </w:p>
    <w:p w:rsidR="00A11704" w:rsidRPr="00A11704" w:rsidRDefault="00A11704" w:rsidP="00A1170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1170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103563" cy="4572000"/>
            <wp:effectExtent l="0" t="0" r="1905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3563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a).  </w:t>
      </w:r>
      <w:r w:rsidRPr="00A11704">
        <w:rPr>
          <w:rFonts w:ascii="Times New Roman (Headings)" w:hAnsi="Times New Roman (Headings)"/>
          <w:color w:val="000000"/>
        </w:rPr>
        <w:t xml:space="preserve"> Xét </w:t>
      </w:r>
      <w:r w:rsidRPr="00A11704">
        <w:rPr>
          <w:rFonts w:ascii="Times New Roman (Headings)" w:hAnsi="Times New Roman (Headings)"/>
          <w:position w:val="-6"/>
        </w:rPr>
        <w:object w:dxaOrig="700" w:dyaOrig="279">
          <v:shape id="_x0000_i1315" type="#_x0000_t75" style="width:35pt;height:14pt" o:ole="">
            <v:imagedata r:id="rId166" o:title=""/>
          </v:shape>
          <o:OLEObject Type="Embed" ProgID="Equation.DSMT4" ShapeID="_x0000_i1315" DrawAspect="Content" ObjectID="_1633861886" r:id="rId167"/>
        </w:object>
      </w:r>
      <w:r w:rsidRPr="00A11704">
        <w:rPr>
          <w:rFonts w:ascii="Times New Roman (Headings)" w:hAnsi="Times New Roman (Headings)"/>
          <w:color w:val="000000"/>
        </w:rPr>
        <w:t xml:space="preserve"> có </w:t>
      </w:r>
      <w:r w:rsidRPr="00A11704">
        <w:rPr>
          <w:rFonts w:ascii="Times New Roman (Headings)" w:hAnsi="Times New Roman (Headings)"/>
          <w:position w:val="-6"/>
        </w:rPr>
        <w:object w:dxaOrig="2840" w:dyaOrig="279">
          <v:shape id="_x0000_i1318" type="#_x0000_t75" style="width:142pt;height:14pt" o:ole="">
            <v:imagedata r:id="rId168" o:title=""/>
          </v:shape>
          <o:OLEObject Type="Embed" ProgID="Equation.DSMT4" ShapeID="_x0000_i1318" DrawAspect="Content" ObjectID="_1633861887" r:id="rId169"/>
        </w:object>
      </w:r>
      <w:r w:rsidRPr="00A11704">
        <w:rPr>
          <w:rFonts w:ascii="Times New Roman (Headings)" w:hAnsi="Times New Roman (Headings)"/>
          <w:color w:val="000000"/>
        </w:rPr>
        <w:t xml:space="preserve"> vuông tại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321" type="#_x0000_t75" style="width:12pt;height:14pt" o:ole="">
            <v:imagedata r:id="rId170" o:title=""/>
          </v:shape>
          <o:OLEObject Type="Embed" ProgID="Equation.DSMT4" ShapeID="_x0000_i1321" DrawAspect="Content" ObjectID="_1633861888" r:id="rId171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24"/>
        </w:rPr>
        <w:object w:dxaOrig="4000" w:dyaOrig="620">
          <v:shape id="_x0000_i1324" type="#_x0000_t75" style="width:200pt;height:31pt" o:ole="">
            <v:imagedata r:id="rId172" o:title=""/>
          </v:shape>
          <o:OLEObject Type="Embed" ProgID="Equation.DSMT4" ShapeID="_x0000_i1324" DrawAspect="Content" ObjectID="_1633861889" r:id="rId173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b).  </w:t>
      </w:r>
      <w:r w:rsidRPr="00A11704">
        <w:rPr>
          <w:rFonts w:ascii="Times New Roman (Headings)" w:hAnsi="Times New Roman (Headings)"/>
          <w:color w:val="000000"/>
        </w:rPr>
        <w:t xml:space="preserve"> Dễ thấy </w:t>
      </w:r>
      <w:r w:rsidRPr="00A11704">
        <w:rPr>
          <w:rFonts w:ascii="Times New Roman (Headings)" w:hAnsi="Times New Roman (Headings)"/>
          <w:position w:val="-6"/>
        </w:rPr>
        <w:object w:dxaOrig="720" w:dyaOrig="279">
          <v:shape id="_x0000_i1327" type="#_x0000_t75" style="width:36pt;height:14pt" o:ole="">
            <v:imagedata r:id="rId174" o:title=""/>
          </v:shape>
          <o:OLEObject Type="Embed" ProgID="Equation.DSMT4" ShapeID="_x0000_i1327" DrawAspect="Content" ObjectID="_1633861890" r:id="rId175"/>
        </w:object>
      </w:r>
      <w:r w:rsidRPr="00A11704">
        <w:rPr>
          <w:rFonts w:ascii="Times New Roman (Headings)" w:hAnsi="Times New Roman (Headings)"/>
          <w:color w:val="000000"/>
        </w:rPr>
        <w:t xml:space="preserve"> là tam giác đều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10"/>
        </w:rPr>
        <w:object w:dxaOrig="1500" w:dyaOrig="320">
          <v:shape id="_x0000_i1330" type="#_x0000_t75" style="width:75pt;height:16pt" o:ole="">
            <v:imagedata r:id="rId176" o:title=""/>
          </v:shape>
          <o:OLEObject Type="Embed" ProgID="Equation.DSMT4" ShapeID="_x0000_i1330" DrawAspect="Content" ObjectID="_1633861891" r:id="rId177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Áp dụng hệ thức lượng trong </w:t>
      </w:r>
      <w:r w:rsidRPr="00A11704">
        <w:rPr>
          <w:rFonts w:ascii="Times New Roman (Headings)" w:hAnsi="Times New Roman (Headings)"/>
          <w:position w:val="-4"/>
        </w:rPr>
        <w:object w:dxaOrig="700" w:dyaOrig="260">
          <v:shape id="_x0000_i1333" type="#_x0000_t75" style="width:35pt;height:13pt" o:ole="">
            <v:imagedata r:id="rId178" o:title=""/>
          </v:shape>
          <o:OLEObject Type="Embed" ProgID="Equation.DSMT4" ShapeID="_x0000_i1333" DrawAspect="Content" ObjectID="_1633861892" r:id="rId179"/>
        </w:object>
      </w:r>
      <w:r w:rsidRPr="00A11704">
        <w:rPr>
          <w:rFonts w:ascii="Times New Roman (Headings)" w:hAnsi="Times New Roman (Headings)"/>
          <w:color w:val="000000"/>
        </w:rPr>
        <w:t xml:space="preserve"> vuông tại </w:t>
      </w:r>
      <w:r w:rsidRPr="00A11704">
        <w:rPr>
          <w:rFonts w:ascii="Times New Roman (Headings)" w:hAnsi="Times New Roman (Headings)"/>
          <w:position w:val="-4"/>
        </w:rPr>
        <w:object w:dxaOrig="240" w:dyaOrig="260">
          <v:shape id="_x0000_i1336" type="#_x0000_t75" style="width:12pt;height:13pt" o:ole="">
            <v:imagedata r:id="rId180" o:title=""/>
          </v:shape>
          <o:OLEObject Type="Embed" ProgID="Equation.DSMT4" ShapeID="_x0000_i1336" DrawAspect="Content" ObjectID="_1633861893" r:id="rId181"/>
        </w:object>
      </w:r>
      <w:r w:rsidRPr="00A11704">
        <w:rPr>
          <w:rFonts w:ascii="Times New Roman (Headings)" w:hAnsi="Times New Roman (Headings)"/>
          <w:color w:val="000000"/>
        </w:rPr>
        <w:t xml:space="preserve"> có đường cao </w:t>
      </w:r>
      <w:r w:rsidRPr="00A11704">
        <w:rPr>
          <w:rFonts w:ascii="Times New Roman (Headings)" w:hAnsi="Times New Roman (Headings)"/>
          <w:position w:val="-6"/>
        </w:rPr>
        <w:object w:dxaOrig="420" w:dyaOrig="279">
          <v:shape id="_x0000_i1339" type="#_x0000_t75" style="width:21pt;height:14pt" o:ole="">
            <v:imagedata r:id="rId182" o:title=""/>
          </v:shape>
          <o:OLEObject Type="Embed" ProgID="Equation.DSMT4" ShapeID="_x0000_i1339" DrawAspect="Content" ObjectID="_1633861894" r:id="rId183"/>
        </w:object>
      </w:r>
      <w:r w:rsidRPr="00A11704">
        <w:rPr>
          <w:rFonts w:ascii="Times New Roman (Headings)" w:hAnsi="Times New Roman (Headings)"/>
          <w:color w:val="000000"/>
        </w:rPr>
        <w:t xml:space="preserve"> ta có: </w:t>
      </w:r>
      <w:r w:rsidRPr="00A11704">
        <w:rPr>
          <w:rFonts w:ascii="Times New Roman (Headings)" w:hAnsi="Times New Roman (Headings)"/>
          <w:position w:val="-10"/>
        </w:rPr>
        <w:object w:dxaOrig="1860" w:dyaOrig="360">
          <v:shape id="_x0000_i1342" type="#_x0000_t75" style="width:93pt;height:18pt" o:ole="">
            <v:imagedata r:id="rId184" o:title=""/>
          </v:shape>
          <o:OLEObject Type="Embed" ProgID="Equation.DSMT4" ShapeID="_x0000_i1342" DrawAspect="Content" ObjectID="_1633861895" r:id="rId185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Áp dụng hệ thức lượng trong </w:t>
      </w:r>
      <w:r w:rsidRPr="00A11704">
        <w:rPr>
          <w:rFonts w:ascii="Times New Roman (Headings)" w:hAnsi="Times New Roman (Headings)"/>
          <w:position w:val="-6"/>
        </w:rPr>
        <w:object w:dxaOrig="720" w:dyaOrig="279">
          <v:shape id="_x0000_i1345" type="#_x0000_t75" style="width:36pt;height:14pt" o:ole="">
            <v:imagedata r:id="rId186" o:title=""/>
          </v:shape>
          <o:OLEObject Type="Embed" ProgID="Equation.DSMT4" ShapeID="_x0000_i1345" DrawAspect="Content" ObjectID="_1633861896" r:id="rId187"/>
        </w:object>
      </w:r>
      <w:r w:rsidRPr="00A11704">
        <w:rPr>
          <w:rFonts w:ascii="Times New Roman (Headings)" w:hAnsi="Times New Roman (Headings)"/>
          <w:color w:val="000000"/>
        </w:rPr>
        <w:t xml:space="preserve"> vuông tại </w:t>
      </w:r>
      <w:r w:rsidRPr="00A11704">
        <w:rPr>
          <w:rFonts w:ascii="Times New Roman (Headings)" w:hAnsi="Times New Roman (Headings)"/>
          <w:position w:val="-4"/>
        </w:rPr>
        <w:object w:dxaOrig="240" w:dyaOrig="260">
          <v:shape id="_x0000_i1348" type="#_x0000_t75" style="width:12pt;height:13pt" o:ole="">
            <v:imagedata r:id="rId188" o:title=""/>
          </v:shape>
          <o:OLEObject Type="Embed" ProgID="Equation.DSMT4" ShapeID="_x0000_i1348" DrawAspect="Content" ObjectID="_1633861897" r:id="rId189"/>
        </w:object>
      </w:r>
      <w:r w:rsidRPr="00A11704">
        <w:rPr>
          <w:rFonts w:ascii="Times New Roman (Headings)" w:hAnsi="Times New Roman (Headings)"/>
          <w:color w:val="000000"/>
        </w:rPr>
        <w:t xml:space="preserve"> có đường cao </w:t>
      </w:r>
      <w:r w:rsidRPr="00A11704">
        <w:rPr>
          <w:rFonts w:ascii="Times New Roman (Headings)" w:hAnsi="Times New Roman (Headings)"/>
          <w:position w:val="-4"/>
        </w:rPr>
        <w:object w:dxaOrig="400" w:dyaOrig="260">
          <v:shape id="_x0000_i1351" type="#_x0000_t75" style="width:20pt;height:13pt" o:ole="">
            <v:imagedata r:id="rId190" o:title=""/>
          </v:shape>
          <o:OLEObject Type="Embed" ProgID="Equation.DSMT4" ShapeID="_x0000_i1351" DrawAspect="Content" ObjectID="_1633861898" r:id="rId191"/>
        </w:object>
      </w:r>
      <w:r w:rsidRPr="00A11704">
        <w:rPr>
          <w:rFonts w:ascii="Times New Roman (Headings)" w:hAnsi="Times New Roman (Headings)"/>
          <w:color w:val="000000"/>
        </w:rPr>
        <w:t xml:space="preserve"> ta có: </w:t>
      </w:r>
      <w:r w:rsidRPr="00A11704">
        <w:rPr>
          <w:rFonts w:ascii="Times New Roman (Headings)" w:hAnsi="Times New Roman (Headings)"/>
          <w:position w:val="-10"/>
        </w:rPr>
        <w:object w:dxaOrig="1840" w:dyaOrig="360">
          <v:shape id="_x0000_i1354" type="#_x0000_t75" style="width:92pt;height:18pt" o:ole="">
            <v:imagedata r:id="rId192" o:title=""/>
          </v:shape>
          <o:OLEObject Type="Embed" ProgID="Equation.DSMT4" ShapeID="_x0000_i1354" DrawAspect="Content" ObjectID="_1633861899" r:id="rId193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Từ </w:t>
      </w:r>
      <w:r w:rsidRPr="00A11704">
        <w:rPr>
          <w:rFonts w:ascii="Times New Roman (Headings)" w:hAnsi="Times New Roman (Headings)"/>
          <w:position w:val="-10"/>
        </w:rPr>
        <w:object w:dxaOrig="320" w:dyaOrig="320">
          <v:shape id="_x0000_i1357" type="#_x0000_t75" style="width:16pt;height:16pt" o:ole="">
            <v:imagedata r:id="rId194" o:title=""/>
          </v:shape>
          <o:OLEObject Type="Embed" ProgID="Equation.DSMT4" ShapeID="_x0000_i1357" DrawAspect="Content" ObjectID="_1633861900" r:id="rId195"/>
        </w:object>
      </w:r>
      <w:r w:rsidRPr="00A11704">
        <w:rPr>
          <w:rFonts w:ascii="Times New Roman (Headings)" w:hAnsi="Times New Roman (Headings)"/>
          <w:color w:val="000000"/>
        </w:rPr>
        <w:t>,</w:t>
      </w:r>
      <w:r w:rsidRPr="00A11704">
        <w:rPr>
          <w:rFonts w:ascii="Times New Roman (Headings)" w:hAnsi="Times New Roman (Headings)"/>
          <w:position w:val="-10"/>
        </w:rPr>
        <w:object w:dxaOrig="360" w:dyaOrig="320">
          <v:shape id="_x0000_i1360" type="#_x0000_t75" style="width:18pt;height:16pt" o:ole="">
            <v:imagedata r:id="rId196" o:title=""/>
          </v:shape>
          <o:OLEObject Type="Embed" ProgID="Equation.DSMT4" ShapeID="_x0000_i1360" DrawAspect="Content" ObjectID="_1633861901" r:id="rId197"/>
        </w:object>
      </w:r>
      <w:r w:rsidRPr="00A11704">
        <w:rPr>
          <w:rFonts w:ascii="Times New Roman (Headings)" w:hAnsi="Times New Roman (Headings)"/>
          <w:color w:val="000000"/>
        </w:rPr>
        <w:t xml:space="preserve"> và </w:t>
      </w:r>
      <w:r w:rsidRPr="00A11704">
        <w:rPr>
          <w:rFonts w:ascii="Times New Roman (Headings)" w:hAnsi="Times New Roman (Headings)"/>
          <w:position w:val="-10"/>
        </w:rPr>
        <w:object w:dxaOrig="340" w:dyaOrig="320">
          <v:shape id="_x0000_i1363" type="#_x0000_t75" style="width:17pt;height:16pt" o:ole="">
            <v:imagedata r:id="rId198" o:title=""/>
          </v:shape>
          <o:OLEObject Type="Embed" ProgID="Equation.DSMT4" ShapeID="_x0000_i1363" DrawAspect="Content" ObjectID="_1633861902" r:id="rId199"/>
        </w:object>
      </w:r>
      <w:r w:rsidRPr="00A11704">
        <w:rPr>
          <w:rFonts w:ascii="Times New Roman (Headings)" w:hAnsi="Times New Roman (Headings)"/>
          <w:color w:val="000000"/>
        </w:rPr>
        <w:t>suyra</w:t>
      </w:r>
      <w:r w:rsidRPr="00A11704">
        <w:rPr>
          <w:rFonts w:ascii="Times New Roman (Headings)" w:hAnsi="Times New Roman (Headings)"/>
          <w:position w:val="-6"/>
        </w:rPr>
        <w:object w:dxaOrig="1920" w:dyaOrig="279">
          <v:shape id="_x0000_i1366" type="#_x0000_t75" style="width:96pt;height:14pt" o:ole="">
            <v:imagedata r:id="rId200" o:title=""/>
          </v:shape>
          <o:OLEObject Type="Embed" ProgID="Equation.DSMT4" ShapeID="_x0000_i1366" DrawAspect="Content" ObjectID="_1633861903" r:id="rId201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c).  </w:t>
      </w:r>
      <w:r w:rsidRPr="00A11704">
        <w:rPr>
          <w:rFonts w:ascii="Times New Roman (Headings)" w:hAnsi="Times New Roman (Headings)"/>
          <w:color w:val="000000"/>
        </w:rPr>
        <w:t xml:space="preserve"> Vì </w:t>
      </w:r>
      <w:r w:rsidRPr="00A11704">
        <w:rPr>
          <w:rFonts w:ascii="Times New Roman (Headings)" w:hAnsi="Times New Roman (Headings)"/>
          <w:position w:val="-6"/>
        </w:rPr>
        <w:object w:dxaOrig="1560" w:dyaOrig="320">
          <v:shape id="_x0000_i1369" type="#_x0000_t75" style="width:78pt;height:16pt" o:ole="">
            <v:imagedata r:id="rId202" o:title=""/>
          </v:shape>
          <o:OLEObject Type="Embed" ProgID="Equation.DSMT4" ShapeID="_x0000_i1369" DrawAspect="Content" ObjectID="_1633861904" r:id="rId203"/>
        </w:object>
      </w:r>
      <w:r w:rsidRPr="00A11704">
        <w:rPr>
          <w:rFonts w:ascii="Times New Roman (Headings)" w:hAnsi="Times New Roman (Headings)"/>
          <w:color w:val="000000"/>
        </w:rPr>
        <w:t xml:space="preserve"> mà </w:t>
      </w:r>
      <w:r w:rsidRPr="00A11704">
        <w:rPr>
          <w:rFonts w:ascii="Times New Roman (Headings)" w:hAnsi="Times New Roman (Headings)"/>
          <w:position w:val="-6"/>
        </w:rPr>
        <w:object w:dxaOrig="1020" w:dyaOrig="279">
          <v:shape id="_x0000_i1372" type="#_x0000_t75" style="width:51pt;height:14pt" o:ole="">
            <v:imagedata r:id="rId204" o:title=""/>
          </v:shape>
          <o:OLEObject Type="Embed" ProgID="Equation.DSMT4" ShapeID="_x0000_i1372" DrawAspect="Content" ObjectID="_1633861905" r:id="rId205"/>
        </w:objec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position w:val="-24"/>
        </w:rPr>
        <w:object w:dxaOrig="3379" w:dyaOrig="620">
          <v:shape id="_x0000_i1375" type="#_x0000_t75" style="width:169pt;height:31pt" o:ole="">
            <v:imagedata r:id="rId206" o:title=""/>
          </v:shape>
          <o:OLEObject Type="Embed" ProgID="Equation.DSMT4" ShapeID="_x0000_i1375" DrawAspect="Content" ObjectID="_1633861906" r:id="rId207"/>
        </w:object>
      </w:r>
      <w:r w:rsidRPr="00A11704">
        <w:rPr>
          <w:rFonts w:ascii="Times New Roman (Headings)" w:hAnsi="Times New Roman (Headings)"/>
          <w:color w:val="000000"/>
        </w:rPr>
        <w:t xml:space="preserve">, kết hợp với </w:t>
      </w:r>
      <w:r w:rsidRPr="00A11704">
        <w:rPr>
          <w:rFonts w:ascii="Times New Roman (Headings)" w:hAnsi="Times New Roman (Headings)"/>
          <w:position w:val="-6"/>
        </w:rPr>
        <w:object w:dxaOrig="639" w:dyaOrig="360">
          <v:shape id="_x0000_i1378" type="#_x0000_t75" style="width:32pt;height:18pt" o:ole="">
            <v:imagedata r:id="rId208" o:title=""/>
          </v:shape>
          <o:OLEObject Type="Embed" ProgID="Equation.DSMT4" ShapeID="_x0000_i1378" DrawAspect="Content" ObjectID="_1633861907" r:id="rId209"/>
        </w:object>
      </w:r>
      <w:r w:rsidRPr="00A11704">
        <w:rPr>
          <w:rFonts w:ascii="Times New Roman (Headings)" w:hAnsi="Times New Roman (Headings)"/>
          <w:color w:val="000000"/>
        </w:rPr>
        <w:t>chungsuyra</w:t>
      </w:r>
      <w:r w:rsidRPr="00A11704">
        <w:rPr>
          <w:rFonts w:ascii="Times New Roman (Headings)" w:hAnsi="Times New Roman (Headings)"/>
          <w:position w:val="-10"/>
        </w:rPr>
        <w:object w:dxaOrig="2380" w:dyaOrig="320">
          <v:shape id="_x0000_i1381" type="#_x0000_t75" style="width:119pt;height:16pt" o:ole="">
            <v:imagedata r:id="rId210" o:title=""/>
          </v:shape>
          <o:OLEObject Type="Embed" ProgID="Equation.DSMT4" ShapeID="_x0000_i1381" DrawAspect="Content" ObjectID="_1633861908" r:id="rId211"/>
        </w:object>
      </w:r>
      <w:r w:rsidRPr="00A11704">
        <w:rPr>
          <w:rFonts w:ascii="Times New Roman (Headings)" w:hAnsi="Times New Roman (Headings)"/>
          <w:position w:val="-6"/>
        </w:rPr>
        <w:object w:dxaOrig="1700" w:dyaOrig="360">
          <v:shape id="_x0000_i1384" type="#_x0000_t75" style="width:85pt;height:18pt" o:ole="">
            <v:imagedata r:id="rId212" o:title=""/>
          </v:shape>
          <o:OLEObject Type="Embed" ProgID="Equation.DSMT4" ShapeID="_x0000_i1384" DrawAspect="Content" ObjectID="_1633861909" r:id="rId213"/>
        </w:object>
      </w:r>
      <w:r w:rsidRPr="00A11704">
        <w:rPr>
          <w:rFonts w:ascii="Times New Roman (Headings)" w:hAnsi="Times New Roman (Headings)"/>
          <w:color w:val="000000"/>
        </w:rPr>
        <w:t xml:space="preserve"> mà </w:t>
      </w:r>
      <w:r w:rsidRPr="00A11704">
        <w:rPr>
          <w:rFonts w:ascii="Times New Roman (Headings)" w:hAnsi="Times New Roman (Headings)"/>
          <w:position w:val="-6"/>
        </w:rPr>
        <w:object w:dxaOrig="1160" w:dyaOrig="360">
          <v:shape id="_x0000_i1387" type="#_x0000_t75" style="width:58pt;height:18pt" o:ole="">
            <v:imagedata r:id="rId214" o:title=""/>
          </v:shape>
          <o:OLEObject Type="Embed" ProgID="Equation.DSMT4" ShapeID="_x0000_i1387" DrawAspect="Content" ObjectID="_1633861910" r:id="rId215"/>
        </w:object>
      </w:r>
      <w:r w:rsidRPr="00A11704">
        <w:rPr>
          <w:rFonts w:ascii="Times New Roman (Headings)" w:hAnsi="Times New Roman (Headings)"/>
          <w:color w:val="000000"/>
        </w:rPr>
        <w:t xml:space="preserve"> nên suy ra </w:t>
      </w:r>
      <w:r w:rsidRPr="00A11704">
        <w:rPr>
          <w:rFonts w:ascii="Times New Roman (Headings)" w:hAnsi="Times New Roman (Headings)"/>
          <w:position w:val="-6"/>
        </w:rPr>
        <w:object w:dxaOrig="1180" w:dyaOrig="360">
          <v:shape id="_x0000_i1390" type="#_x0000_t75" style="width:59pt;height:18pt" o:ole="">
            <v:imagedata r:id="rId216" o:title=""/>
          </v:shape>
          <o:OLEObject Type="Embed" ProgID="Equation.DSMT4" ShapeID="_x0000_i1390" DrawAspect="Content" ObjectID="_1633861911" r:id="rId217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Suy ra </w:t>
      </w:r>
      <w:r w:rsidRPr="00A11704">
        <w:rPr>
          <w:rFonts w:ascii="Times New Roman (Headings)" w:hAnsi="Times New Roman (Headings)"/>
          <w:position w:val="-4"/>
        </w:rPr>
        <w:object w:dxaOrig="480" w:dyaOrig="240">
          <v:shape id="_x0000_i1393" type="#_x0000_t75" style="width:24pt;height:12pt" o:ole="">
            <v:imagedata r:id="rId218" o:title=""/>
          </v:shape>
          <o:OLEObject Type="Embed" ProgID="Equation.DSMT4" ShapeID="_x0000_i1393" DrawAspect="Content" ObjectID="_1633861912" r:id="rId219"/>
        </w:object>
      </w:r>
      <w:r w:rsidRPr="00A11704">
        <w:rPr>
          <w:rFonts w:ascii="Times New Roman (Headings)" w:hAnsi="Times New Roman (Headings)"/>
          <w:color w:val="000000"/>
        </w:rPr>
        <w:t xml:space="preserve"> là tiếp tuyến của </w:t>
      </w:r>
      <w:r w:rsidRPr="00A11704">
        <w:rPr>
          <w:rFonts w:ascii="Times New Roman (Headings)" w:hAnsi="Times New Roman (Headings)"/>
          <w:position w:val="-10"/>
        </w:rPr>
        <w:object w:dxaOrig="420" w:dyaOrig="320">
          <v:shape id="_x0000_i1396" type="#_x0000_t75" style="width:21pt;height:16pt" o:ole="">
            <v:imagedata r:id="rId220" o:title=""/>
          </v:shape>
          <o:OLEObject Type="Embed" ProgID="Equation.DSMT4" ShapeID="_x0000_i1396" DrawAspect="Content" ObjectID="_1633861913" r:id="rId221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80"/>
        </w:rPr>
        <w:t xml:space="preserve">d).  </w:t>
      </w:r>
      <w:r w:rsidRPr="00A11704">
        <w:rPr>
          <w:rFonts w:ascii="Times New Roman (Headings)" w:hAnsi="Times New Roman (Headings)"/>
          <w:color w:val="000000"/>
        </w:rPr>
        <w:t xml:space="preserve">[d)] Gọi </w:t>
      </w:r>
      <w:r w:rsidRPr="00A11704">
        <w:rPr>
          <w:rFonts w:ascii="Times New Roman (Headings)" w:hAnsi="Times New Roman (Headings)"/>
          <w:position w:val="-10"/>
        </w:rPr>
        <w:object w:dxaOrig="1620" w:dyaOrig="320">
          <v:shape id="_x0000_i1399" type="#_x0000_t75" style="width:81pt;height:16pt" o:ole="">
            <v:imagedata r:id="rId222" o:title=""/>
          </v:shape>
          <o:OLEObject Type="Embed" ProgID="Equation.DSMT4" ShapeID="_x0000_i1399" DrawAspect="Content" ObjectID="_1633861914" r:id="rId223"/>
        </w:object>
      </w:r>
      <w:r w:rsidRPr="00A11704">
        <w:rPr>
          <w:rFonts w:ascii="Times New Roman (Headings)" w:hAnsi="Times New Roman (Headings)"/>
          <w:color w:val="000000"/>
        </w:rPr>
        <w:t xml:space="preserve">. 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Ta có </w:t>
      </w:r>
      <w:r w:rsidRPr="00A11704">
        <w:rPr>
          <w:rFonts w:ascii="Times New Roman (Headings)" w:hAnsi="Times New Roman (Headings)"/>
          <w:position w:val="-10"/>
        </w:rPr>
        <w:object w:dxaOrig="940" w:dyaOrig="320">
          <v:shape id="_x0000_i1402" type="#_x0000_t75" style="width:47pt;height:16pt" o:ole="">
            <v:imagedata r:id="rId224" o:title=""/>
          </v:shape>
          <o:OLEObject Type="Embed" ProgID="Equation.DSMT4" ShapeID="_x0000_i1402" DrawAspect="Content" ObjectID="_1633861915" r:id="rId225"/>
        </w:object>
      </w:r>
      <w:r w:rsidRPr="00A11704">
        <w:rPr>
          <w:rFonts w:ascii="Times New Roman (Headings)" w:hAnsi="Times New Roman (Headings)"/>
          <w:color w:val="000000"/>
        </w:rPr>
        <w:t xml:space="preserve"> (cùng vuông góc với </w:t>
      </w:r>
      <w:r w:rsidRPr="00A11704">
        <w:rPr>
          <w:rFonts w:ascii="Times New Roman (Headings)" w:hAnsi="Times New Roman (Headings)"/>
          <w:position w:val="-4"/>
        </w:rPr>
        <w:object w:dxaOrig="480" w:dyaOrig="260">
          <v:shape id="_x0000_i1405" type="#_x0000_t75" style="width:24pt;height:13pt" o:ole="">
            <v:imagedata r:id="rId226" o:title=""/>
          </v:shape>
          <o:OLEObject Type="Embed" ProgID="Equation.DSMT4" ShapeID="_x0000_i1405" DrawAspect="Content" ObjectID="_1633861916" r:id="rId227"/>
        </w:object>
      </w:r>
      <w:r w:rsidRPr="00A11704">
        <w:rPr>
          <w:rFonts w:ascii="Times New Roman (Headings)" w:hAnsi="Times New Roman (Headings)"/>
          <w:color w:val="000000"/>
        </w:rPr>
        <w:t xml:space="preserve">) và </w:t>
      </w:r>
      <w:r w:rsidRPr="00A11704">
        <w:rPr>
          <w:rFonts w:ascii="Times New Roman (Headings)" w:hAnsi="Times New Roman (Headings)"/>
          <w:position w:val="-6"/>
        </w:rPr>
        <w:object w:dxaOrig="240" w:dyaOrig="279">
          <v:shape id="_x0000_i1408" type="#_x0000_t75" style="width:12pt;height:14pt" o:ole="">
            <v:imagedata r:id="rId228" o:title=""/>
          </v:shape>
          <o:OLEObject Type="Embed" ProgID="Equation.DSMT4" ShapeID="_x0000_i1408" DrawAspect="Content" ObjectID="_1633861917" r:id="rId229"/>
        </w:object>
      </w:r>
      <w:r w:rsidRPr="00A11704">
        <w:rPr>
          <w:rFonts w:ascii="Times New Roman (Headings)" w:hAnsi="Times New Roman (Headings)"/>
          <w:color w:val="000000"/>
        </w:rPr>
        <w:t xml:space="preserve"> là trung điểm của </w:t>
      </w:r>
      <w:r w:rsidRPr="00A11704">
        <w:rPr>
          <w:rFonts w:ascii="Times New Roman (Headings)" w:hAnsi="Times New Roman (Headings)"/>
          <w:position w:val="-4"/>
        </w:rPr>
        <w:object w:dxaOrig="400" w:dyaOrig="260">
          <v:shape id="_x0000_i1411" type="#_x0000_t75" style="width:20pt;height:13pt" o:ole="">
            <v:imagedata r:id="rId230" o:title=""/>
          </v:shape>
          <o:OLEObject Type="Embed" ProgID="Equation.DSMT4" ShapeID="_x0000_i1411" DrawAspect="Content" ObjectID="_1633861918" r:id="rId231"/>
        </w:object>
      </w:r>
      <w:r w:rsidRPr="00A11704">
        <w:rPr>
          <w:rFonts w:ascii="Times New Roman (Headings)" w:hAnsi="Times New Roman (Headings)"/>
          <w:color w:val="000000"/>
        </w:rPr>
        <w:t xml:space="preserve"> suy ra </w:t>
      </w:r>
      <w:r w:rsidRPr="00A11704">
        <w:rPr>
          <w:rFonts w:ascii="Times New Roman (Headings)" w:hAnsi="Times New Roman (Headings)"/>
          <w:position w:val="-6"/>
        </w:rPr>
        <w:object w:dxaOrig="420" w:dyaOrig="279">
          <v:shape id="_x0000_i1414" type="#_x0000_t75" style="width:21pt;height:14pt" o:ole="">
            <v:imagedata r:id="rId232" o:title=""/>
          </v:shape>
          <o:OLEObject Type="Embed" ProgID="Equation.DSMT4" ShapeID="_x0000_i1414" DrawAspect="Content" ObjectID="_1633861919" r:id="rId233"/>
        </w:object>
      </w:r>
      <w:r w:rsidRPr="00A11704">
        <w:rPr>
          <w:rFonts w:ascii="Times New Roman (Headings)" w:hAnsi="Times New Roman (Headings)"/>
          <w:color w:val="000000"/>
        </w:rPr>
        <w:t xml:space="preserve"> là đường trung bình của </w:t>
      </w:r>
      <w:r w:rsidRPr="00A11704">
        <w:rPr>
          <w:rFonts w:ascii="Times New Roman (Headings)" w:hAnsi="Times New Roman (Headings)"/>
          <w:position w:val="-10"/>
        </w:rPr>
        <w:object w:dxaOrig="2260" w:dyaOrig="320">
          <v:shape id="_x0000_i1417" type="#_x0000_t75" style="width:113pt;height:16pt" o:ole="">
            <v:imagedata r:id="rId234" o:title=""/>
          </v:shape>
          <o:OLEObject Type="Embed" ProgID="Equation.DSMT4" ShapeID="_x0000_i1417" DrawAspect="Content" ObjectID="_1633861920" r:id="rId235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ì </w:t>
      </w:r>
      <w:r w:rsidRPr="00A11704">
        <w:rPr>
          <w:rFonts w:ascii="Times New Roman (Headings)" w:hAnsi="Times New Roman (Headings)"/>
          <w:position w:val="-10"/>
        </w:rPr>
        <w:object w:dxaOrig="880" w:dyaOrig="320">
          <v:shape id="_x0000_i1420" type="#_x0000_t75" style="width:44pt;height:16pt" o:ole="">
            <v:imagedata r:id="rId236" o:title=""/>
          </v:shape>
          <o:OLEObject Type="Embed" ProgID="Equation.DSMT4" ShapeID="_x0000_i1420" DrawAspect="Content" ObjectID="_1633861921" r:id="rId237"/>
        </w:object>
      </w:r>
      <w:r w:rsidRPr="00A11704">
        <w:rPr>
          <w:rFonts w:ascii="Times New Roman (Headings)" w:hAnsi="Times New Roman (Headings)"/>
          <w:color w:val="000000"/>
        </w:rPr>
        <w:t xml:space="preserve">, áp dụng hệ quả của định lí Ta-Lét suy ra </w:t>
      </w:r>
      <w:r w:rsidRPr="00A11704">
        <w:rPr>
          <w:rFonts w:ascii="Times New Roman (Headings)" w:hAnsi="Times New Roman (Headings)"/>
          <w:position w:val="-24"/>
        </w:rPr>
        <w:object w:dxaOrig="1400" w:dyaOrig="620">
          <v:shape id="_x0000_i1423" type="#_x0000_t75" style="width:70pt;height:31pt" o:ole="">
            <v:imagedata r:id="rId238" o:title=""/>
          </v:shape>
          <o:OLEObject Type="Embed" ProgID="Equation.DSMT4" ShapeID="_x0000_i1423" DrawAspect="Content" ObjectID="_1633861922" r:id="rId239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Vì </w:t>
      </w:r>
      <w:r w:rsidRPr="00A11704">
        <w:rPr>
          <w:rFonts w:ascii="Times New Roman (Headings)" w:hAnsi="Times New Roman (Headings)"/>
          <w:position w:val="-10"/>
        </w:rPr>
        <w:object w:dxaOrig="859" w:dyaOrig="320">
          <v:shape id="_x0000_i1426" type="#_x0000_t75" style="width:43pt;height:16pt" o:ole="">
            <v:imagedata r:id="rId240" o:title=""/>
          </v:shape>
          <o:OLEObject Type="Embed" ProgID="Equation.DSMT4" ShapeID="_x0000_i1426" DrawAspect="Content" ObjectID="_1633861923" r:id="rId241"/>
        </w:object>
      </w:r>
      <w:r w:rsidRPr="00A11704">
        <w:rPr>
          <w:rFonts w:ascii="Times New Roman (Headings)" w:hAnsi="Times New Roman (Headings)"/>
          <w:color w:val="000000"/>
        </w:rPr>
        <w:t xml:space="preserve">, áp dụng hệ quả của định lí Ta-Lét suy ra </w:t>
      </w:r>
      <w:r w:rsidRPr="00A11704">
        <w:rPr>
          <w:rFonts w:ascii="Times New Roman (Headings)" w:hAnsi="Times New Roman (Headings)"/>
          <w:position w:val="-24"/>
        </w:rPr>
        <w:object w:dxaOrig="1380" w:dyaOrig="620">
          <v:shape id="_x0000_i1429" type="#_x0000_t75" style="width:69pt;height:31pt" o:ole="">
            <v:imagedata r:id="rId242" o:title=""/>
          </v:shape>
          <o:OLEObject Type="Embed" ProgID="Equation.DSMT4" ShapeID="_x0000_i1429" DrawAspect="Content" ObjectID="_1633861924" r:id="rId243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11704">
        <w:rPr>
          <w:rFonts w:ascii="Times New Roman (Headings)" w:hAnsi="Times New Roman (Headings)"/>
          <w:color w:val="000000"/>
        </w:rPr>
        <w:t xml:space="preserve">Từ </w:t>
      </w:r>
      <w:r w:rsidRPr="00A11704">
        <w:rPr>
          <w:rFonts w:ascii="Times New Roman (Headings)" w:hAnsi="Times New Roman (Headings)"/>
          <w:position w:val="-10"/>
        </w:rPr>
        <w:object w:dxaOrig="340" w:dyaOrig="320">
          <v:shape id="_x0000_i1432" type="#_x0000_t75" style="width:17pt;height:16pt" o:ole="">
            <v:imagedata r:id="rId244" o:title=""/>
          </v:shape>
          <o:OLEObject Type="Embed" ProgID="Equation.DSMT4" ShapeID="_x0000_i1432" DrawAspect="Content" ObjectID="_1633861925" r:id="rId245"/>
        </w:object>
      </w:r>
      <w:r w:rsidRPr="00A11704">
        <w:rPr>
          <w:rFonts w:ascii="Times New Roman (Headings)" w:hAnsi="Times New Roman (Headings)"/>
          <w:color w:val="000000"/>
        </w:rPr>
        <w:t xml:space="preserve"> và </w:t>
      </w:r>
      <w:r w:rsidRPr="00A11704">
        <w:rPr>
          <w:rFonts w:ascii="Times New Roman (Headings)" w:hAnsi="Times New Roman (Headings)"/>
          <w:position w:val="-10"/>
        </w:rPr>
        <w:object w:dxaOrig="360" w:dyaOrig="320">
          <v:shape id="_x0000_i1435" type="#_x0000_t75" style="width:18pt;height:16pt" o:ole="">
            <v:imagedata r:id="rId246" o:title=""/>
          </v:shape>
          <o:OLEObject Type="Embed" ProgID="Equation.DSMT4" ShapeID="_x0000_i1435" DrawAspect="Content" ObjectID="_1633861926" r:id="rId247"/>
        </w:object>
      </w:r>
      <w:r w:rsidRPr="00A11704">
        <w:rPr>
          <w:rFonts w:ascii="Times New Roman (Headings)" w:hAnsi="Times New Roman (Headings)"/>
          <w:color w:val="000000"/>
        </w:rPr>
        <w:t>suyra</w:t>
      </w:r>
      <w:r w:rsidRPr="00A11704">
        <w:rPr>
          <w:rFonts w:ascii="Times New Roman (Headings)" w:hAnsi="Times New Roman (Headings)"/>
          <w:position w:val="-24"/>
        </w:rPr>
        <w:object w:dxaOrig="1080" w:dyaOrig="620">
          <v:shape id="_x0000_i1438" type="#_x0000_t75" style="width:54pt;height:31pt" o:ole="">
            <v:imagedata r:id="rId248" o:title=""/>
          </v:shape>
          <o:OLEObject Type="Embed" ProgID="Equation.DSMT4" ShapeID="_x0000_i1438" DrawAspect="Content" ObjectID="_1633861927" r:id="rId249"/>
        </w:object>
      </w:r>
      <w:r w:rsidRPr="00A11704">
        <w:rPr>
          <w:rFonts w:ascii="Times New Roman (Headings)" w:hAnsi="Times New Roman (Headings)"/>
          <w:color w:val="000000"/>
        </w:rPr>
        <w:t xml:space="preserve">, kết hợp với </w:t>
      </w:r>
      <w:r w:rsidRPr="00A11704">
        <w:rPr>
          <w:rFonts w:ascii="Times New Roman (Headings)" w:hAnsi="Times New Roman (Headings)"/>
          <w:position w:val="-10"/>
        </w:rPr>
        <w:object w:dxaOrig="360" w:dyaOrig="320">
          <v:shape id="_x0000_i1441" type="#_x0000_t75" style="width:18pt;height:16pt" o:ole="">
            <v:imagedata r:id="rId250" o:title=""/>
          </v:shape>
          <o:OLEObject Type="Embed" ProgID="Equation.DSMT4" ShapeID="_x0000_i1441" DrawAspect="Content" ObjectID="_1633861928" r:id="rId251"/>
        </w:object>
      </w:r>
      <w:r w:rsidRPr="00A11704">
        <w:rPr>
          <w:rFonts w:ascii="Times New Roman (Headings)" w:hAnsi="Times New Roman (Headings)"/>
          <w:color w:val="000000"/>
        </w:rPr>
        <w:t>suyra</w:t>
      </w:r>
      <w:r w:rsidRPr="00A11704">
        <w:rPr>
          <w:rFonts w:ascii="Times New Roman (Headings)" w:hAnsi="Times New Roman (Headings)"/>
          <w:position w:val="-6"/>
        </w:rPr>
        <w:object w:dxaOrig="880" w:dyaOrig="279">
          <v:shape id="_x0000_i1444" type="#_x0000_t75" style="width:44pt;height:14pt" o:ole="">
            <v:imagedata r:id="rId252" o:title=""/>
          </v:shape>
          <o:OLEObject Type="Embed" ProgID="Equation.DSMT4" ShapeID="_x0000_i1444" DrawAspect="Content" ObjectID="_1633861929" r:id="rId253"/>
        </w:object>
      </w:r>
      <w:r w:rsidRPr="00A11704">
        <w:rPr>
          <w:rFonts w:ascii="Times New Roman (Headings)" w:hAnsi="Times New Roman (Headings)"/>
          <w:color w:val="000000"/>
        </w:rPr>
        <w:t>.</w:t>
      </w:r>
    </w:p>
    <w:p w:rsidR="00A11704" w:rsidRPr="00A11704" w:rsidRDefault="00A11704" w:rsidP="00A1170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A11704" w:rsidRPr="00A11704" w:rsidRDefault="00A11704" w:rsidP="00A11704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A11704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A11704" w:rsidRPr="00A11704" w:rsidTr="00A11704">
        <w:tc>
          <w:tcPr>
            <w:tcW w:w="500" w:type="pct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11704" w:rsidRPr="00A11704" w:rsidRDefault="00A11704" w:rsidP="00A1170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A11704" w:rsidRPr="00A11704" w:rsidRDefault="00A11704" w:rsidP="00A11704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A11704" w:rsidRPr="00A11704" w:rsidSect="00A11704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77648"/>
    <w:multiLevelType w:val="multilevel"/>
    <w:tmpl w:val="8EF6001C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4BA1379"/>
    <w:multiLevelType w:val="multilevel"/>
    <w:tmpl w:val="2F5AE8E8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3597286B"/>
    <w:multiLevelType w:val="multilevel"/>
    <w:tmpl w:val="C2E41CD4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704"/>
    <w:rsid w:val="006075AC"/>
    <w:rsid w:val="00A11704"/>
    <w:rsid w:val="00A449D3"/>
    <w:rsid w:val="00EC0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A0745F-BD6C-4A13-A45D-290342159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1170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11704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11704"/>
  </w:style>
  <w:style w:type="character" w:customStyle="1" w:styleId="MTDisplayEquationChar">
    <w:name w:val="MTDisplayEquation Char"/>
    <w:basedOn w:val="ListParagraphChar"/>
    <w:link w:val="MTDisplayEquation"/>
    <w:rsid w:val="00A11704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70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704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A11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png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png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91</Words>
  <Characters>4509</Characters>
  <Application>Microsoft Office Word</Application>
  <DocSecurity>0</DocSecurity>
  <Lines>37</Lines>
  <Paragraphs>10</Paragraphs>
  <ScaleCrop>false</ScaleCrop>
  <Company/>
  <LinksUpToDate>false</LinksUpToDate>
  <CharactersWithSpaces>5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8:00Z</dcterms:created>
  <dcterms:modified xsi:type="dcterms:W3CDTF">2019-10-29T06:28:00Z</dcterms:modified>
</cp:coreProperties>
</file>